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7"/>
  </p:notesMasterIdLst>
  <p:sldIdLst>
    <p:sldId id="256" r:id="rId5"/>
    <p:sldId id="292" r:id="rId6"/>
    <p:sldId id="275" r:id="rId7"/>
    <p:sldId id="284" r:id="rId8"/>
    <p:sldId id="296" r:id="rId9"/>
    <p:sldId id="276" r:id="rId10"/>
    <p:sldId id="285" r:id="rId11"/>
    <p:sldId id="290" r:id="rId12"/>
    <p:sldId id="297" r:id="rId13"/>
    <p:sldId id="298" r:id="rId14"/>
    <p:sldId id="302" r:id="rId15"/>
    <p:sldId id="291" r:id="rId16"/>
    <p:sldId id="301" r:id="rId17"/>
    <p:sldId id="300" r:id="rId18"/>
    <p:sldId id="299" r:id="rId19"/>
    <p:sldId id="288" r:id="rId20"/>
    <p:sldId id="289" r:id="rId21"/>
    <p:sldId id="286" r:id="rId22"/>
    <p:sldId id="287" r:id="rId23"/>
    <p:sldId id="293" r:id="rId24"/>
    <p:sldId id="294" r:id="rId25"/>
    <p:sldId id="295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38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52974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52651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420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1603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8184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0599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35863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72462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5115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42080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3205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03184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46654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6575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00122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4050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550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3735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4207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85145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8316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3247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t>2024-06-0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bcmath.ca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00.bin"/><Relationship Id="rId1" Type="http://schemas.openxmlformats.org/officeDocument/2006/relationships/tags" Target="../tags/tag17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tags" Target="../tags/tag18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9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tags" Target="../tags/tag19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47.wmf"/><Relationship Id="rId21" Type="http://schemas.openxmlformats.org/officeDocument/2006/relationships/image" Target="../media/image138.wmf"/><Relationship Id="rId34" Type="http://schemas.openxmlformats.org/officeDocument/2006/relationships/oleObject" Target="../embeddings/oleObject134.bin"/><Relationship Id="rId42" Type="http://schemas.openxmlformats.org/officeDocument/2006/relationships/oleObject" Target="../embeddings/oleObject138.bin"/><Relationship Id="rId47" Type="http://schemas.openxmlformats.org/officeDocument/2006/relationships/image" Target="../media/image151.wmf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9" Type="http://schemas.openxmlformats.org/officeDocument/2006/relationships/image" Target="../media/image142.wmf"/><Relationship Id="rId1" Type="http://schemas.openxmlformats.org/officeDocument/2006/relationships/tags" Target="../tags/tag20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46.wmf"/><Relationship Id="rId40" Type="http://schemas.openxmlformats.org/officeDocument/2006/relationships/oleObject" Target="../embeddings/oleObject137.bin"/><Relationship Id="rId45" Type="http://schemas.openxmlformats.org/officeDocument/2006/relationships/image" Target="../media/image150.wmf"/><Relationship Id="rId5" Type="http://schemas.openxmlformats.org/officeDocument/2006/relationships/image" Target="../media/image94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37.wmf"/><Relationship Id="rId31" Type="http://schemas.openxmlformats.org/officeDocument/2006/relationships/image" Target="../media/image143.wmf"/><Relationship Id="rId44" Type="http://schemas.openxmlformats.org/officeDocument/2006/relationships/oleObject" Target="../embeddings/oleObject13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45.wmf"/><Relationship Id="rId43" Type="http://schemas.openxmlformats.org/officeDocument/2006/relationships/image" Target="../media/image149.wmf"/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33" Type="http://schemas.openxmlformats.org/officeDocument/2006/relationships/image" Target="../media/image144.wmf"/><Relationship Id="rId38" Type="http://schemas.openxmlformats.org/officeDocument/2006/relationships/oleObject" Target="../embeddings/oleObject136.bin"/><Relationship Id="rId46" Type="http://schemas.openxmlformats.org/officeDocument/2006/relationships/oleObject" Target="../embeddings/oleObject140.bin"/><Relationship Id="rId20" Type="http://schemas.openxmlformats.org/officeDocument/2006/relationships/oleObject" Target="../embeddings/oleObject127.bin"/><Relationship Id="rId41" Type="http://schemas.openxmlformats.org/officeDocument/2006/relationships/image" Target="../media/image1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45.bin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60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oleObject" Target="../embeddings/oleObject149.bin"/><Relationship Id="rId1" Type="http://schemas.openxmlformats.org/officeDocument/2006/relationships/tags" Target="../tags/tag21.x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1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image" Target="../media/image161.wmf"/><Relationship Id="rId10" Type="http://schemas.openxmlformats.org/officeDocument/2006/relationships/image" Target="../media/image155.wmf"/><Relationship Id="rId19" Type="http://schemas.openxmlformats.org/officeDocument/2006/relationships/image" Target="../media/image159.wmf"/><Relationship Id="rId4" Type="http://schemas.openxmlformats.org/officeDocument/2006/relationships/image" Target="../media/image152.png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57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1" Type="http://schemas.openxmlformats.org/officeDocument/2006/relationships/tags" Target="../tags/tag22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67.wmf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171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1.bin"/><Relationship Id="rId21" Type="http://schemas.openxmlformats.org/officeDocument/2006/relationships/image" Target="../media/image22.wmf"/><Relationship Id="rId34" Type="http://schemas.openxmlformats.org/officeDocument/2006/relationships/image" Target="../media/image28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wmf"/><Relationship Id="rId1" Type="http://schemas.openxmlformats.org/officeDocument/2006/relationships/tags" Target="../tags/tag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1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5.bin"/><Relationship Id="rId36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29.bin"/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47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4.wmf"/><Relationship Id="rId1" Type="http://schemas.openxmlformats.org/officeDocument/2006/relationships/tags" Target="../tags/tag5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47.wmf"/><Relationship Id="rId8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tags" Target="../tags/tag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tags" Target="../tags/tag8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85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2.wmf"/><Relationship Id="rId1" Type="http://schemas.openxmlformats.org/officeDocument/2006/relationships/tags" Target="../tags/tag9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5.wmf"/><Relationship Id="rId8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2232" y="3190822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3.4 </a:t>
            </a:r>
            <a:br>
              <a:rPr lang="en-CA" dirty="0"/>
            </a:br>
            <a:r>
              <a:rPr lang="en-CA" dirty="0"/>
              <a:t>Vieta’s Formula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5C96BE-7E6B-451B-97BE-ADE9A4D12C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44" y="980728"/>
            <a:ext cx="9433048" cy="12686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744864D-F69B-4BFA-9797-559CEEB111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2204864"/>
            <a:ext cx="9533859" cy="12241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F105AE7-0705-4749-9650-27DE4CDEB6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368" y="3501008"/>
            <a:ext cx="9624238" cy="13681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A47803-59F9-4B1A-8E1B-949B0B60F5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368" y="4869160"/>
            <a:ext cx="9865096" cy="17729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6745CA9-EEDF-48BA-BDAF-8076553066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360" y="116632"/>
            <a:ext cx="8877497" cy="8133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828346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61F24E-EB05-46D7-BFA3-D1F4FAE02342}"/>
              </a:ext>
            </a:extLst>
          </p:cNvPr>
          <p:cNvSpPr txBox="1">
            <a:spLocks/>
          </p:cNvSpPr>
          <p:nvPr/>
        </p:nvSpPr>
        <p:spPr>
          <a:xfrm>
            <a:off x="623392" y="302689"/>
            <a:ext cx="9469052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Given that the polynomial has three distinct roots: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BFBF63-B463-4B77-9A6B-DADF00C2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0031"/>
              </p:ext>
            </p:extLst>
          </p:nvPr>
        </p:nvGraphicFramePr>
        <p:xfrm>
          <a:off x="2897584" y="765176"/>
          <a:ext cx="6654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53800" progId="Equation.DSMT4">
                  <p:embed/>
                </p:oleObj>
              </mc:Choice>
              <mc:Fallback>
                <p:oleObj name="Equation" r:id="rId4" imgW="29336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BFBF63-B463-4B77-9A6B-DADF00C2D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7584" y="765176"/>
                        <a:ext cx="66548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F988C6-DD65-466E-B06F-961F330F7E14}"/>
              </a:ext>
            </a:extLst>
          </p:cNvPr>
          <p:cNvSpPr txBox="1">
            <a:spLocks/>
          </p:cNvSpPr>
          <p:nvPr/>
        </p:nvSpPr>
        <p:spPr>
          <a:xfrm>
            <a:off x="767408" y="1340768"/>
            <a:ext cx="9793088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The polynomial below also has the three same root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29DA1-737F-4549-B68C-AF420F2CD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4483"/>
              </p:ext>
            </p:extLst>
          </p:nvPr>
        </p:nvGraphicFramePr>
        <p:xfrm>
          <a:off x="1788988" y="1844825"/>
          <a:ext cx="869950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253800" progId="Equation.DSMT4">
                  <p:embed/>
                </p:oleObj>
              </mc:Choice>
              <mc:Fallback>
                <p:oleObj name="Equation" r:id="rId6" imgW="3835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29DA1-737F-4549-B68C-AF420F2CD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988" y="1844825"/>
                        <a:ext cx="8699501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840C354-5422-4AD0-987A-A0CCF46A7870}"/>
              </a:ext>
            </a:extLst>
          </p:cNvPr>
          <p:cNvSpPr txBox="1">
            <a:spLocks/>
          </p:cNvSpPr>
          <p:nvPr/>
        </p:nvSpPr>
        <p:spPr>
          <a:xfrm>
            <a:off x="839416" y="2420888"/>
            <a:ext cx="5040560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at is the value of f(1)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8507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9AF7985-FDB6-437C-AC93-15B62E0408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864" y="51176"/>
            <a:ext cx="6912768" cy="9836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1905F0-D968-4528-B9D8-7E924010CC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865" y="2276871"/>
            <a:ext cx="6143625" cy="10477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3EACD9-E84B-4125-AF70-7876DD6E0E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352" y="4365104"/>
            <a:ext cx="8877497" cy="8133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432749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1CAB6-D2C7-41FB-A6C8-8C547B88F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C784F4-C08D-4F53-ACD1-B578267F1FF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7627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20CFF-7E02-4248-8E71-561E8CFCF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7979F1-0412-4F92-8145-72D927EC091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0584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D6C25DA-20AA-4774-A9E9-DB311B2789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924944"/>
            <a:ext cx="10088909" cy="11521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6849BE-DAA0-403A-8193-E1D5C7066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2" y="116632"/>
            <a:ext cx="9620728" cy="136815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371037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CD52DEF-9458-4E28-A99D-459F064883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1504" y="116633"/>
            <a:ext cx="8532440" cy="121406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4AA52A-FDB9-4F9A-BE23-641AB583F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01463"/>
              </p:ext>
            </p:extLst>
          </p:nvPr>
        </p:nvGraphicFramePr>
        <p:xfrm>
          <a:off x="2041526" y="1557339"/>
          <a:ext cx="3413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53800" progId="Equation.DSMT4">
                  <p:embed/>
                </p:oleObj>
              </mc:Choice>
              <mc:Fallback>
                <p:oleObj name="Equation" r:id="rId5" imgW="18414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4AA52A-FDB9-4F9A-BE23-641AB583F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1526" y="1557339"/>
                        <a:ext cx="34131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4AB401-F4BF-4AD7-A89B-9A1D0AE8C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01093"/>
              </p:ext>
            </p:extLst>
          </p:nvPr>
        </p:nvGraphicFramePr>
        <p:xfrm>
          <a:off x="2063552" y="2060849"/>
          <a:ext cx="3224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4AB401-F4BF-4AD7-A89B-9A1D0AE8C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552" y="2060849"/>
                        <a:ext cx="32242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C2A49A-0347-483F-AAC2-2F05A88E3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79938"/>
              </p:ext>
            </p:extLst>
          </p:nvPr>
        </p:nvGraphicFramePr>
        <p:xfrm>
          <a:off x="2063553" y="2996953"/>
          <a:ext cx="493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C2A49A-0347-483F-AAC2-2F05A88E3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3553" y="2996953"/>
                        <a:ext cx="493713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57DAFF-12EB-4A62-B116-5B886B9C0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02049"/>
              </p:ext>
            </p:extLst>
          </p:nvPr>
        </p:nvGraphicFramePr>
        <p:xfrm>
          <a:off x="2554256" y="3140969"/>
          <a:ext cx="136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57DAFF-12EB-4A62-B116-5B886B9C0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4256" y="3140969"/>
                        <a:ext cx="136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0CA413-B5FD-419D-A7B0-6CCF70E58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99952"/>
              </p:ext>
            </p:extLst>
          </p:nvPr>
        </p:nvGraphicFramePr>
        <p:xfrm>
          <a:off x="3943548" y="2983608"/>
          <a:ext cx="15763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0CA413-B5FD-419D-A7B0-6CCF70E58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3548" y="2983608"/>
                        <a:ext cx="157638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92DDF67-47D9-49F7-AA0D-56A1FA048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94261"/>
              </p:ext>
            </p:extLst>
          </p:nvPr>
        </p:nvGraphicFramePr>
        <p:xfrm>
          <a:off x="1921298" y="3847704"/>
          <a:ext cx="1222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92DDF67-47D9-49F7-AA0D-56A1FA048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1298" y="3847704"/>
                        <a:ext cx="12223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867B1F-D842-4DC7-89C2-840A8D7C5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7524"/>
              </p:ext>
            </p:extLst>
          </p:nvPr>
        </p:nvGraphicFramePr>
        <p:xfrm>
          <a:off x="6560270" y="1556793"/>
          <a:ext cx="2632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22360" imgH="253800" progId="Equation.DSMT4">
                  <p:embed/>
                </p:oleObj>
              </mc:Choice>
              <mc:Fallback>
                <p:oleObj name="Equation" r:id="rId17" imgW="14223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867B1F-D842-4DC7-89C2-840A8D7C5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60270" y="1556793"/>
                        <a:ext cx="2632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0A1D49-2FF2-42A9-859F-39F689931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94548"/>
              </p:ext>
            </p:extLst>
          </p:nvPr>
        </p:nvGraphicFramePr>
        <p:xfrm>
          <a:off x="7176120" y="2204864"/>
          <a:ext cx="1714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177480" progId="Equation.DSMT4">
                  <p:embed/>
                </p:oleObj>
              </mc:Choice>
              <mc:Fallback>
                <p:oleObj name="Equation" r:id="rId19" imgW="9270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10A1D49-2FF2-42A9-859F-39F689931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76120" y="2204864"/>
                        <a:ext cx="171450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134E0B-A286-4B94-BDB7-31AEBAC7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98981"/>
              </p:ext>
            </p:extLst>
          </p:nvPr>
        </p:nvGraphicFramePr>
        <p:xfrm>
          <a:off x="7194698" y="2708921"/>
          <a:ext cx="19256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120" imgH="253800" progId="Equation.DSMT4">
                  <p:embed/>
                </p:oleObj>
              </mc:Choice>
              <mc:Fallback>
                <p:oleObj name="Equation" r:id="rId21" imgW="104112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E134E0B-A286-4B94-BDB7-31AEBAC72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94698" y="2708921"/>
                        <a:ext cx="192563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3DB031-6CEB-4A4E-A617-B0ABCAFF9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62345"/>
              </p:ext>
            </p:extLst>
          </p:nvPr>
        </p:nvGraphicFramePr>
        <p:xfrm>
          <a:off x="7248128" y="3270622"/>
          <a:ext cx="2114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00" imgH="431640" progId="Equation.DSMT4">
                  <p:embed/>
                </p:oleObj>
              </mc:Choice>
              <mc:Fallback>
                <p:oleObj name="Equation" r:id="rId23" imgW="11430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3DB031-6CEB-4A4E-A617-B0ABCAFF9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48128" y="3270622"/>
                        <a:ext cx="21145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F055F4B-CD53-44F3-BF62-720A6E72E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7439"/>
              </p:ext>
            </p:extLst>
          </p:nvPr>
        </p:nvGraphicFramePr>
        <p:xfrm>
          <a:off x="7248128" y="4241801"/>
          <a:ext cx="14097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393480" progId="Equation.DSMT4">
                  <p:embed/>
                </p:oleObj>
              </mc:Choice>
              <mc:Fallback>
                <p:oleObj name="Equation" r:id="rId25" imgW="7617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F055F4B-CD53-44F3-BF62-720A6E72E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8128" y="4241801"/>
                        <a:ext cx="14097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E69F369-B430-49F0-B8B7-A3C590C60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1148"/>
              </p:ext>
            </p:extLst>
          </p:nvPr>
        </p:nvGraphicFramePr>
        <p:xfrm>
          <a:off x="9048328" y="343980"/>
          <a:ext cx="423168" cy="59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E69F369-B430-49F0-B8B7-A3C590C60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48328" y="343980"/>
                        <a:ext cx="423168" cy="5924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23B64FC-7AFF-4782-805D-504F481D0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98051"/>
              </p:ext>
            </p:extLst>
          </p:nvPr>
        </p:nvGraphicFramePr>
        <p:xfrm>
          <a:off x="7194699" y="5123505"/>
          <a:ext cx="1242061" cy="65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64880" progId="Equation.DSMT4">
                  <p:embed/>
                </p:oleObj>
              </mc:Choice>
              <mc:Fallback>
                <p:oleObj name="Equation" r:id="rId29" imgW="31716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23B64FC-7AFF-4782-805D-504F481D0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94699" y="5123505"/>
                        <a:ext cx="1242061" cy="65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6729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851E4D-1DD7-46AE-B697-46947308DD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3512" y="274638"/>
            <a:ext cx="6165066" cy="329837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9787247-4366-4B73-B63B-2B1DEB66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77357"/>
              </p:ext>
            </p:extLst>
          </p:nvPr>
        </p:nvGraphicFramePr>
        <p:xfrm>
          <a:off x="1809750" y="3573017"/>
          <a:ext cx="33416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9787247-4366-4B73-B63B-2B1DEB66B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9750" y="3573017"/>
                        <a:ext cx="33416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431753-4E90-4F36-A2E7-F9245279B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33968"/>
              </p:ext>
            </p:extLst>
          </p:nvPr>
        </p:nvGraphicFramePr>
        <p:xfrm>
          <a:off x="1775520" y="4077073"/>
          <a:ext cx="3224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431753-4E90-4F36-A2E7-F9245279B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520" y="4077073"/>
                        <a:ext cx="32242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8EDFDE-CA83-4440-8136-40E0E9F89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94368"/>
              </p:ext>
            </p:extLst>
          </p:nvPr>
        </p:nvGraphicFramePr>
        <p:xfrm>
          <a:off x="1847528" y="4927824"/>
          <a:ext cx="1035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8EDFDE-CA83-4440-8136-40E0E9F89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7528" y="4927824"/>
                        <a:ext cx="10350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F3E666-35F3-44D1-8EE6-4E3CCF3F3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81245"/>
              </p:ext>
            </p:extLst>
          </p:nvPr>
        </p:nvGraphicFramePr>
        <p:xfrm>
          <a:off x="1844974" y="5877273"/>
          <a:ext cx="10826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F3E666-35F3-44D1-8EE6-4E3CCF3F3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4974" y="5877273"/>
                        <a:ext cx="10826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EE4644-391A-4B72-9808-9E690EA53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6506"/>
              </p:ext>
            </p:extLst>
          </p:nvPr>
        </p:nvGraphicFramePr>
        <p:xfrm>
          <a:off x="3407896" y="4947841"/>
          <a:ext cx="1482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393480" progId="Equation.DSMT4">
                  <p:embed/>
                </p:oleObj>
              </mc:Choice>
              <mc:Fallback>
                <p:oleObj name="Equation" r:id="rId13" imgW="7999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5EE4644-391A-4B72-9808-9E690EA53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7896" y="4947841"/>
                        <a:ext cx="1482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089CC4B-7F38-45D4-9CE4-DA31FFD52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25487"/>
              </p:ext>
            </p:extLst>
          </p:nvPr>
        </p:nvGraphicFramePr>
        <p:xfrm>
          <a:off x="3287688" y="5902326"/>
          <a:ext cx="2635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393480" progId="Equation.DSMT4">
                  <p:embed/>
                </p:oleObj>
              </mc:Choice>
              <mc:Fallback>
                <p:oleObj name="Equation" r:id="rId15" imgW="1422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089CC4B-7F38-45D4-9CE4-DA31FFD52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7688" y="5902326"/>
                        <a:ext cx="26352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0ED1D98-A642-4C7F-9D35-4EF2497FB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46674"/>
              </p:ext>
            </p:extLst>
          </p:nvPr>
        </p:nvGraphicFramePr>
        <p:xfrm>
          <a:off x="3722068" y="5877273"/>
          <a:ext cx="12938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0ED1D98-A642-4C7F-9D35-4EF2497FB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2068" y="5877273"/>
                        <a:ext cx="12938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279DD70-A31C-4439-AB39-A00B10DA2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44294"/>
              </p:ext>
            </p:extLst>
          </p:nvPr>
        </p:nvGraphicFramePr>
        <p:xfrm>
          <a:off x="5898282" y="3603626"/>
          <a:ext cx="3294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7680" imgH="253800" progId="Equation.DSMT4">
                  <p:embed/>
                </p:oleObj>
              </mc:Choice>
              <mc:Fallback>
                <p:oleObj name="Equation" r:id="rId19" imgW="1777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279DD70-A31C-4439-AB39-A00B10DA2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98282" y="3603626"/>
                        <a:ext cx="32940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1020DAF-60D7-4B97-8509-8A4987D67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28667"/>
              </p:ext>
            </p:extLst>
          </p:nvPr>
        </p:nvGraphicFramePr>
        <p:xfrm>
          <a:off x="5871740" y="4135736"/>
          <a:ext cx="31765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14320" imgH="393480" progId="Equation.DSMT4">
                  <p:embed/>
                </p:oleObj>
              </mc:Choice>
              <mc:Fallback>
                <p:oleObj name="Equation" r:id="rId21" imgW="17143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1020DAF-60D7-4B97-8509-8A4987D67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71740" y="4135736"/>
                        <a:ext cx="317658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E89762-22C0-46E9-A9E1-B2F1E4BBB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59141"/>
              </p:ext>
            </p:extLst>
          </p:nvPr>
        </p:nvGraphicFramePr>
        <p:xfrm>
          <a:off x="5090790" y="5877843"/>
          <a:ext cx="1365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431640" progId="Equation.DSMT4">
                  <p:embed/>
                </p:oleObj>
              </mc:Choice>
              <mc:Fallback>
                <p:oleObj name="Equation" r:id="rId23" imgW="73656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E89762-22C0-46E9-A9E1-B2F1E4BBB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90790" y="5877843"/>
                        <a:ext cx="13652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D96199-DE5D-4762-8468-B4AF13BEB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16494"/>
              </p:ext>
            </p:extLst>
          </p:nvPr>
        </p:nvGraphicFramePr>
        <p:xfrm>
          <a:off x="5852816" y="4941168"/>
          <a:ext cx="34115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41400" imgH="431640" progId="Equation.DSMT4">
                  <p:embed/>
                </p:oleObj>
              </mc:Choice>
              <mc:Fallback>
                <p:oleObj name="Equation" r:id="rId25" imgW="18414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D96199-DE5D-4762-8468-B4AF13BEB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52816" y="4941168"/>
                        <a:ext cx="3411537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3781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D7A7754-D840-4C4B-AF70-19DE46B5BC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1505" y="260648"/>
            <a:ext cx="8958673" cy="82074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0D1561-0AB3-41A5-A45D-E951456C2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34778"/>
              </p:ext>
            </p:extLst>
          </p:nvPr>
        </p:nvGraphicFramePr>
        <p:xfrm>
          <a:off x="1919537" y="1412777"/>
          <a:ext cx="3152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0D1561-0AB3-41A5-A45D-E951456C23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537" y="1412777"/>
                        <a:ext cx="31527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30ECCA-A65B-4998-93D1-2D859313D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47939"/>
              </p:ext>
            </p:extLst>
          </p:nvPr>
        </p:nvGraphicFramePr>
        <p:xfrm>
          <a:off x="1919536" y="1988841"/>
          <a:ext cx="3035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30ECCA-A65B-4998-93D1-2D859313D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9536" y="1988841"/>
                        <a:ext cx="30353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E7F4D1-A7DC-4830-8489-B1D7C85C3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46768"/>
              </p:ext>
            </p:extLst>
          </p:nvPr>
        </p:nvGraphicFramePr>
        <p:xfrm>
          <a:off x="3071664" y="2521148"/>
          <a:ext cx="14589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177480" progId="Equation.DSMT4">
                  <p:embed/>
                </p:oleObj>
              </mc:Choice>
              <mc:Fallback>
                <p:oleObj name="Equation" r:id="rId9" imgW="787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E7F4D1-A7DC-4830-8489-B1D7C85C3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664" y="2521148"/>
                        <a:ext cx="145891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16E5DE-EFEE-4528-8ECF-48D9064F8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95218"/>
              </p:ext>
            </p:extLst>
          </p:nvPr>
        </p:nvGraphicFramePr>
        <p:xfrm>
          <a:off x="5879977" y="1246882"/>
          <a:ext cx="41163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280" imgH="431640" progId="Equation.DSMT4">
                  <p:embed/>
                </p:oleObj>
              </mc:Choice>
              <mc:Fallback>
                <p:oleObj name="Equation" r:id="rId11" imgW="22222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16E5DE-EFEE-4528-8ECF-48D9064F8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79977" y="1246882"/>
                        <a:ext cx="41163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B2A08D-B30F-4249-9E9F-4B57503B7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88595"/>
              </p:ext>
            </p:extLst>
          </p:nvPr>
        </p:nvGraphicFramePr>
        <p:xfrm>
          <a:off x="5883484" y="2240286"/>
          <a:ext cx="22780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431640" progId="Equation.DSMT4">
                  <p:embed/>
                </p:oleObj>
              </mc:Choice>
              <mc:Fallback>
                <p:oleObj name="Equation" r:id="rId13" imgW="12315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AB2A08D-B30F-4249-9E9F-4B57503B76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3484" y="2240286"/>
                        <a:ext cx="2278062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D94B8F-93A6-4DCF-831D-01986BD05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94684"/>
              </p:ext>
            </p:extLst>
          </p:nvPr>
        </p:nvGraphicFramePr>
        <p:xfrm>
          <a:off x="5883484" y="3068961"/>
          <a:ext cx="31686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320" imgH="431640" progId="Equation.DSMT4">
                  <p:embed/>
                </p:oleObj>
              </mc:Choice>
              <mc:Fallback>
                <p:oleObj name="Equation" r:id="rId15" imgW="17143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D94B8F-93A6-4DCF-831D-01986BD05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3484" y="3068961"/>
                        <a:ext cx="31686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12E522-E4C1-4F7F-828A-00DBB86D9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09959"/>
              </p:ext>
            </p:extLst>
          </p:nvPr>
        </p:nvGraphicFramePr>
        <p:xfrm>
          <a:off x="5902870" y="4156076"/>
          <a:ext cx="20653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393480" progId="Equation.DSMT4">
                  <p:embed/>
                </p:oleObj>
              </mc:Choice>
              <mc:Fallback>
                <p:oleObj name="Equation" r:id="rId17" imgW="111744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512E522-E4C1-4F7F-828A-00DBB86D9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870" y="4156076"/>
                        <a:ext cx="20653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D5B1BE-E7D4-4522-8104-CD7FCEFFD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67408"/>
              </p:ext>
            </p:extLst>
          </p:nvPr>
        </p:nvGraphicFramePr>
        <p:xfrm>
          <a:off x="5879976" y="5143848"/>
          <a:ext cx="17827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393480" progId="Equation.DSMT4">
                  <p:embed/>
                </p:oleObj>
              </mc:Choice>
              <mc:Fallback>
                <p:oleObj name="Equation" r:id="rId19" imgW="9651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D5B1BE-E7D4-4522-8104-CD7FCEFFD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79976" y="5143848"/>
                        <a:ext cx="178276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3466A5-A95A-4451-AD02-945B46D97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97962"/>
              </p:ext>
            </p:extLst>
          </p:nvPr>
        </p:nvGraphicFramePr>
        <p:xfrm>
          <a:off x="5880293" y="5969818"/>
          <a:ext cx="868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03040" progId="Equation.DSMT4">
                  <p:embed/>
                </p:oleObj>
              </mc:Choice>
              <mc:Fallback>
                <p:oleObj name="Equation" r:id="rId21" imgW="4698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3466A5-A95A-4451-AD02-945B46D97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80293" y="5969818"/>
                        <a:ext cx="86836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4430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55D90-5E10-4801-BAD1-4F20BA14781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3392" y="302689"/>
            <a:ext cx="9469052" cy="6480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Given that the polynomial has three distinct root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41AF12-728A-4B78-B8D9-65E65D533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04860"/>
              </p:ext>
            </p:extLst>
          </p:nvPr>
        </p:nvGraphicFramePr>
        <p:xfrm>
          <a:off x="2897584" y="765176"/>
          <a:ext cx="6654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53800" progId="Equation.DSMT4">
                  <p:embed/>
                </p:oleObj>
              </mc:Choice>
              <mc:Fallback>
                <p:oleObj name="Equation" r:id="rId4" imgW="29336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41AF12-728A-4B78-B8D9-65E65D533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7584" y="765176"/>
                        <a:ext cx="66548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A30CBD8-55BB-417C-9A3C-1C8653E60E76}"/>
              </a:ext>
            </a:extLst>
          </p:cNvPr>
          <p:cNvSpPr txBox="1">
            <a:spLocks/>
          </p:cNvSpPr>
          <p:nvPr/>
        </p:nvSpPr>
        <p:spPr>
          <a:xfrm>
            <a:off x="767408" y="1340768"/>
            <a:ext cx="9793088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The polynomial below also has the three same root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3CADB9-37EE-46D3-A577-1B8D027E2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47215"/>
              </p:ext>
            </p:extLst>
          </p:nvPr>
        </p:nvGraphicFramePr>
        <p:xfrm>
          <a:off x="1788988" y="1844825"/>
          <a:ext cx="869950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253800" progId="Equation.DSMT4">
                  <p:embed/>
                </p:oleObj>
              </mc:Choice>
              <mc:Fallback>
                <p:oleObj name="Equation" r:id="rId6" imgW="38350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3CADB9-37EE-46D3-A577-1B8D027E2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8988" y="1844825"/>
                        <a:ext cx="8699501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0CF9191-D38E-4D0B-AA79-35F3F9AF9419}"/>
              </a:ext>
            </a:extLst>
          </p:cNvPr>
          <p:cNvSpPr txBox="1">
            <a:spLocks/>
          </p:cNvSpPr>
          <p:nvPr/>
        </p:nvSpPr>
        <p:spPr>
          <a:xfrm>
            <a:off x="839416" y="2420888"/>
            <a:ext cx="5040560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What is the value of f(1)?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7C183232-D99C-4B6E-BC91-710644680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016" y="3012667"/>
            <a:ext cx="3312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From the first equation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805B94-8D55-4230-912D-A5800698D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25103"/>
              </p:ext>
            </p:extLst>
          </p:nvPr>
        </p:nvGraphicFramePr>
        <p:xfrm>
          <a:off x="1788988" y="3492080"/>
          <a:ext cx="2022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7805B94-8D55-4230-912D-A5800698D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8988" y="3492080"/>
                        <a:ext cx="202247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BBBC6E-3384-487D-A866-18CF551CE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48237"/>
              </p:ext>
            </p:extLst>
          </p:nvPr>
        </p:nvGraphicFramePr>
        <p:xfrm>
          <a:off x="1940000" y="4077073"/>
          <a:ext cx="336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253800" progId="Equation.DSMT4">
                  <p:embed/>
                </p:oleObj>
              </mc:Choice>
              <mc:Fallback>
                <p:oleObj name="Equation" r:id="rId10" imgW="18158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BBBC6E-3384-487D-A866-18CF551CE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0000" y="4077073"/>
                        <a:ext cx="336391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>
            <a:extLst>
              <a:ext uri="{FF2B5EF4-FFF2-40B4-BE49-F238E27FC236}">
                <a16:creationId xmlns:a16="http://schemas.microsoft.com/office/drawing/2014/main" id="{E9841C4D-824D-4734-997B-2E8DB078B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820" y="4639868"/>
            <a:ext cx="3312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From the second equation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F9A2C8-07F0-4FFA-874B-8289A17B5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03203"/>
              </p:ext>
            </p:extLst>
          </p:nvPr>
        </p:nvGraphicFramePr>
        <p:xfrm>
          <a:off x="1700214" y="5045746"/>
          <a:ext cx="65611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43120" imgH="253800" progId="Equation.DSMT4">
                  <p:embed/>
                </p:oleObj>
              </mc:Choice>
              <mc:Fallback>
                <p:oleObj name="Equation" r:id="rId12" imgW="35431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F9A2C8-07F0-4FFA-874B-8289A17B5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00214" y="5045746"/>
                        <a:ext cx="656113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6D1C1A-619F-4D89-950E-214924902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77095"/>
              </p:ext>
            </p:extLst>
          </p:nvPr>
        </p:nvGraphicFramePr>
        <p:xfrm>
          <a:off x="1668017" y="5516094"/>
          <a:ext cx="58086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36680" imgH="279360" progId="Equation.DSMT4">
                  <p:embed/>
                </p:oleObj>
              </mc:Choice>
              <mc:Fallback>
                <p:oleObj name="Equation" r:id="rId14" imgW="313668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6D1C1A-619F-4D89-950E-214924902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8017" y="5516094"/>
                        <a:ext cx="58086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58289E8-53F4-4990-A163-C2C20C51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27184"/>
              </p:ext>
            </p:extLst>
          </p:nvPr>
        </p:nvGraphicFramePr>
        <p:xfrm>
          <a:off x="1574801" y="6045200"/>
          <a:ext cx="2138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53800" progId="Equation.DSMT4">
                  <p:embed/>
                </p:oleObj>
              </mc:Choice>
              <mc:Fallback>
                <p:oleObj name="Equation" r:id="rId16" imgW="11556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58289E8-53F4-4990-A163-C2C20C517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74801" y="6045200"/>
                        <a:ext cx="21383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1E2546-333B-4BCD-AC47-15B8A5D9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0022"/>
              </p:ext>
            </p:extLst>
          </p:nvPr>
        </p:nvGraphicFramePr>
        <p:xfrm>
          <a:off x="1775521" y="6461126"/>
          <a:ext cx="9858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0" imgH="228600" progId="Equation.DSMT4">
                  <p:embed/>
                </p:oleObj>
              </mc:Choice>
              <mc:Fallback>
                <p:oleObj name="Equation" r:id="rId18" imgW="5331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71E2546-333B-4BCD-AC47-15B8A5D9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5521" y="6461126"/>
                        <a:ext cx="985837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>
            <a:extLst>
              <a:ext uri="{FF2B5EF4-FFF2-40B4-BE49-F238E27FC236}">
                <a16:creationId xmlns:a16="http://schemas.microsoft.com/office/drawing/2014/main" id="{4D6D47EC-E7C0-4EDF-ABD9-9C88ABA9F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6159" y="2746711"/>
            <a:ext cx="4168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Now we can find “b” and “c”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A5C9859-6FB3-4DB7-91A4-D93C911CD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01834"/>
              </p:ext>
            </p:extLst>
          </p:nvPr>
        </p:nvGraphicFramePr>
        <p:xfrm>
          <a:off x="6162328" y="3173536"/>
          <a:ext cx="20939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253800" progId="Equation.DSMT4">
                  <p:embed/>
                </p:oleObj>
              </mc:Choice>
              <mc:Fallback>
                <p:oleObj name="Equation" r:id="rId20" imgW="113004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A5C9859-6FB3-4DB7-91A4-D93C911CD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2328" y="3173536"/>
                        <a:ext cx="20939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39CA17E-DE6D-4FB0-B67C-6FFB43D75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25903"/>
              </p:ext>
            </p:extLst>
          </p:nvPr>
        </p:nvGraphicFramePr>
        <p:xfrm>
          <a:off x="8326438" y="3213100"/>
          <a:ext cx="1835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253800" progId="Equation.DSMT4">
                  <p:embed/>
                </p:oleObj>
              </mc:Choice>
              <mc:Fallback>
                <p:oleObj name="Equation" r:id="rId22" imgW="9903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39CA17E-DE6D-4FB0-B67C-6FFB43D75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26438" y="3213100"/>
                        <a:ext cx="18351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BFC4D83-7C16-421E-82E4-D297363063EA}"/>
              </a:ext>
            </a:extLst>
          </p:cNvPr>
          <p:cNvSpPr/>
          <p:nvPr/>
        </p:nvSpPr>
        <p:spPr>
          <a:xfrm>
            <a:off x="1775520" y="3569708"/>
            <a:ext cx="7128792" cy="3243668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B83BF3C-412F-4E13-B322-0B199794C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12622"/>
              </p:ext>
            </p:extLst>
          </p:nvPr>
        </p:nvGraphicFramePr>
        <p:xfrm>
          <a:off x="6384032" y="3674864"/>
          <a:ext cx="730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B83BF3C-412F-4E13-B322-0B199794C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84032" y="3674864"/>
                        <a:ext cx="7302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A720661-B90E-4957-8CF1-046BE1BC9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39055"/>
              </p:ext>
            </p:extLst>
          </p:nvPr>
        </p:nvGraphicFramePr>
        <p:xfrm>
          <a:off x="4226247" y="4005064"/>
          <a:ext cx="61182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920" imgH="253800" progId="Equation.DSMT4">
                  <p:embed/>
                </p:oleObj>
              </mc:Choice>
              <mc:Fallback>
                <p:oleObj name="Equation" r:id="rId26" imgW="330192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A720661-B90E-4957-8CF1-046BE1BC9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26247" y="4005064"/>
                        <a:ext cx="6118225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742BB4F-8F21-43F5-89EA-14B0FA164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25586"/>
              </p:ext>
            </p:extLst>
          </p:nvPr>
        </p:nvGraphicFramePr>
        <p:xfrm>
          <a:off x="5879976" y="4511675"/>
          <a:ext cx="29892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12800" imgH="253800" progId="Equation.DSMT4">
                  <p:embed/>
                </p:oleObj>
              </mc:Choice>
              <mc:Fallback>
                <p:oleObj name="Equation" r:id="rId28" imgW="161280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742BB4F-8F21-43F5-89EA-14B0FA164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79976" y="4511675"/>
                        <a:ext cx="2989262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CF1FB62-7928-4B98-B0BD-2EB2E8B0C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74595"/>
              </p:ext>
            </p:extLst>
          </p:nvPr>
        </p:nvGraphicFramePr>
        <p:xfrm>
          <a:off x="1809297" y="4509730"/>
          <a:ext cx="2117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3000" imgH="228600" progId="Equation.DSMT4">
                  <p:embed/>
                </p:oleObj>
              </mc:Choice>
              <mc:Fallback>
                <p:oleObj name="Equation" r:id="rId30" imgW="114300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CF1FB62-7928-4B98-B0BD-2EB2E8B0C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09297" y="4509730"/>
                        <a:ext cx="2117725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C27279A-1A65-4937-8BA2-4818A121C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06658"/>
              </p:ext>
            </p:extLst>
          </p:nvPr>
        </p:nvGraphicFramePr>
        <p:xfrm>
          <a:off x="1634515" y="4940656"/>
          <a:ext cx="2117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228600" progId="Equation.DSMT4">
                  <p:embed/>
                </p:oleObj>
              </mc:Choice>
              <mc:Fallback>
                <p:oleObj name="Equation" r:id="rId32" imgW="114300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C27279A-1A65-4937-8BA2-4818A121C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34515" y="4940656"/>
                        <a:ext cx="2117725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940D653-5A9E-4403-A658-4D95F3FC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372998"/>
              </p:ext>
            </p:extLst>
          </p:nvPr>
        </p:nvGraphicFramePr>
        <p:xfrm>
          <a:off x="1631504" y="5404198"/>
          <a:ext cx="2566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84200" imgH="253800" progId="Equation.DSMT4">
                  <p:embed/>
                </p:oleObj>
              </mc:Choice>
              <mc:Fallback>
                <p:oleObj name="Equation" r:id="rId34" imgW="138420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940D653-5A9E-4403-A658-4D95F3FC5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31504" y="5404198"/>
                        <a:ext cx="2566988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D368412-E016-42C6-89E8-D001537F1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08242"/>
              </p:ext>
            </p:extLst>
          </p:nvPr>
        </p:nvGraphicFramePr>
        <p:xfrm>
          <a:off x="1688058" y="5955878"/>
          <a:ext cx="1671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01440" imgH="228600" progId="Equation.DSMT4">
                  <p:embed/>
                </p:oleObj>
              </mc:Choice>
              <mc:Fallback>
                <p:oleObj name="Equation" r:id="rId36" imgW="9014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D368412-E016-42C6-89E8-D001537F1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88058" y="5955878"/>
                        <a:ext cx="1671638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0261D19-4076-4F36-B23F-1A745D8B0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29002"/>
              </p:ext>
            </p:extLst>
          </p:nvPr>
        </p:nvGraphicFramePr>
        <p:xfrm>
          <a:off x="5879977" y="5013176"/>
          <a:ext cx="2211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93760" imgH="253800" progId="Equation.DSMT4">
                  <p:embed/>
                </p:oleObj>
              </mc:Choice>
              <mc:Fallback>
                <p:oleObj name="Equation" r:id="rId38" imgW="119376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0261D19-4076-4F36-B23F-1A745D8B0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79977" y="5013176"/>
                        <a:ext cx="2211387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D83E724-C6A5-47DB-8811-BAF2FFFD5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89200"/>
              </p:ext>
            </p:extLst>
          </p:nvPr>
        </p:nvGraphicFramePr>
        <p:xfrm>
          <a:off x="8069822" y="4978460"/>
          <a:ext cx="1463129" cy="4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58720" imgH="177480" progId="Equation.DSMT4">
                  <p:embed/>
                </p:oleObj>
              </mc:Choice>
              <mc:Fallback>
                <p:oleObj name="Equation" r:id="rId40" imgW="5587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D83E724-C6A5-47DB-8811-BAF2FFFD5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069822" y="4978460"/>
                        <a:ext cx="1463129" cy="4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76ED310-F8C9-4518-8232-326D99CA7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07465"/>
              </p:ext>
            </p:extLst>
          </p:nvPr>
        </p:nvGraphicFramePr>
        <p:xfrm>
          <a:off x="4682074" y="5468938"/>
          <a:ext cx="4349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17360" imgH="253800" progId="Equation.DSMT4">
                  <p:embed/>
                </p:oleObj>
              </mc:Choice>
              <mc:Fallback>
                <p:oleObj name="Equation" r:id="rId42" imgW="191736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76ED310-F8C9-4518-8232-326D99CA71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682074" y="5468938"/>
                        <a:ext cx="43497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A75CBC5-040B-4E8D-BE18-AA5940189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47993"/>
              </p:ext>
            </p:extLst>
          </p:nvPr>
        </p:nvGraphicFramePr>
        <p:xfrm>
          <a:off x="5517758" y="5950058"/>
          <a:ext cx="4199854" cy="49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71520" imgH="253800" progId="Equation.DSMT4">
                  <p:embed/>
                </p:oleObj>
              </mc:Choice>
              <mc:Fallback>
                <p:oleObj name="Equation" r:id="rId44" imgW="217152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A75CBC5-040B-4E8D-BE18-AA5940189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17758" y="5950058"/>
                        <a:ext cx="4199854" cy="49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E318D04-B56F-4155-A778-A9D8022E7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85663"/>
              </p:ext>
            </p:extLst>
          </p:nvPr>
        </p:nvGraphicFramePr>
        <p:xfrm>
          <a:off x="4758110" y="6330951"/>
          <a:ext cx="1985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76240" imgH="253800" progId="Equation.DSMT4">
                  <p:embed/>
                </p:oleObj>
              </mc:Choice>
              <mc:Fallback>
                <p:oleObj name="Equation" r:id="rId46" imgW="8762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E318D04-B56F-4155-A778-A9D8022E7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58110" y="6330951"/>
                        <a:ext cx="19859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8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631857-0291-40BA-A441-59DB435B2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4082"/>
          </a:xfrm>
        </p:spPr>
        <p:txBody>
          <a:bodyPr/>
          <a:lstStyle/>
          <a:p>
            <a:r>
              <a:rPr lang="en-US" dirty="0"/>
              <a:t>What is Vieta’s Formula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50DEBA-6AE2-4E03-89C2-4B314600AAA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921192"/>
            <a:ext cx="9956800" cy="563592"/>
          </a:xfrm>
        </p:spPr>
        <p:txBody>
          <a:bodyPr/>
          <a:lstStyle/>
          <a:p>
            <a:r>
              <a:rPr lang="en-US" dirty="0"/>
              <a:t>Suppose you have a polynomial with several roots, like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38975E-0EBA-4A00-9365-6412FD95C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63356"/>
              </p:ext>
            </p:extLst>
          </p:nvPr>
        </p:nvGraphicFramePr>
        <p:xfrm>
          <a:off x="1435573" y="2894013"/>
          <a:ext cx="3724323" cy="4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03040" progId="Equation.DSMT4">
                  <p:embed/>
                </p:oleObj>
              </mc:Choice>
              <mc:Fallback>
                <p:oleObj name="Equation" r:id="rId4" imgW="17650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938975E-0EBA-4A00-9365-6412FD95C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5573" y="2894013"/>
                        <a:ext cx="3724323" cy="42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A9D3D3-B160-4C61-842C-5995B908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33824"/>
              </p:ext>
            </p:extLst>
          </p:nvPr>
        </p:nvGraphicFramePr>
        <p:xfrm>
          <a:off x="5159896" y="2894013"/>
          <a:ext cx="4211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253800" progId="Equation.DSMT4">
                  <p:embed/>
                </p:oleObj>
              </mc:Choice>
              <mc:Fallback>
                <p:oleObj name="Equation" r:id="rId6" imgW="19936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A9D3D3-B160-4C61-842C-5995B908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9896" y="2894013"/>
                        <a:ext cx="421163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03F9A4E-F7F5-427D-8A77-0690308F93FA}"/>
              </a:ext>
            </a:extLst>
          </p:cNvPr>
          <p:cNvSpPr txBox="1">
            <a:spLocks/>
          </p:cNvSpPr>
          <p:nvPr/>
        </p:nvSpPr>
        <p:spPr>
          <a:xfrm>
            <a:off x="263352" y="1412776"/>
            <a:ext cx="10460856" cy="5635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leading coefficient is “A”, the first step is divide all terms by “A”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AD6AB2-3F8D-42CC-8889-059F85D52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3185"/>
              </p:ext>
            </p:extLst>
          </p:nvPr>
        </p:nvGraphicFramePr>
        <p:xfrm>
          <a:off x="1592205" y="3701927"/>
          <a:ext cx="3562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41200" progId="Equation.DSMT4">
                  <p:embed/>
                </p:oleObj>
              </mc:Choice>
              <mc:Fallback>
                <p:oleObj name="Equation" r:id="rId8" imgW="16887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AD6AB2-3F8D-42CC-8889-059F85D52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2205" y="3701927"/>
                        <a:ext cx="356235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A7B67A-2345-4E12-A379-459AEA989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58541"/>
              </p:ext>
            </p:extLst>
          </p:nvPr>
        </p:nvGraphicFramePr>
        <p:xfrm>
          <a:off x="5182708" y="3686101"/>
          <a:ext cx="39703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53800" progId="Equation.DSMT4">
                  <p:embed/>
                </p:oleObj>
              </mc:Choice>
              <mc:Fallback>
                <p:oleObj name="Equation" r:id="rId10" imgW="18795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A7B67A-2345-4E12-A379-459AEA989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2708" y="3686101"/>
                        <a:ext cx="397033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E8ACC53-486F-494F-BB20-9E871BDBFC6F}"/>
              </a:ext>
            </a:extLst>
          </p:cNvPr>
          <p:cNvSpPr txBox="1">
            <a:spLocks/>
          </p:cNvSpPr>
          <p:nvPr/>
        </p:nvSpPr>
        <p:spPr>
          <a:xfrm>
            <a:off x="270744" y="1963676"/>
            <a:ext cx="11585896" cy="8892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Vieta’s formula gives an equation for each coefficient on the left as a function of the roots on the righ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358108E-C90D-41CD-9A86-14891FBFF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50712"/>
              </p:ext>
            </p:extLst>
          </p:nvPr>
        </p:nvGraphicFramePr>
        <p:xfrm>
          <a:off x="342106" y="4365104"/>
          <a:ext cx="534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358108E-C90D-41CD-9A86-14891FBFF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106" y="4365104"/>
                        <a:ext cx="5349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D14A6F0-AF65-4C82-A5E1-C3BA761E5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83678"/>
              </p:ext>
            </p:extLst>
          </p:nvPr>
        </p:nvGraphicFramePr>
        <p:xfrm>
          <a:off x="916484" y="4338910"/>
          <a:ext cx="2381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D14A6F0-AF65-4C82-A5E1-C3BA761E5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6484" y="4338910"/>
                        <a:ext cx="23812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E22485-225C-4446-9807-476A09960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39416"/>
              </p:ext>
            </p:extLst>
          </p:nvPr>
        </p:nvGraphicFramePr>
        <p:xfrm>
          <a:off x="335360" y="5084763"/>
          <a:ext cx="560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28600" progId="Equation.DSMT4">
                  <p:embed/>
                </p:oleObj>
              </mc:Choice>
              <mc:Fallback>
                <p:oleObj name="Equation" r:id="rId16" imgW="266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4E22485-225C-4446-9807-476A099605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5360" y="5084763"/>
                        <a:ext cx="5603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A9CB01-6060-4D96-AF70-4E2996B9F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4556"/>
              </p:ext>
            </p:extLst>
          </p:nvPr>
        </p:nvGraphicFramePr>
        <p:xfrm>
          <a:off x="900153" y="5058569"/>
          <a:ext cx="46561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09680" imgH="253800" progId="Equation.DSMT4">
                  <p:embed/>
                </p:oleObj>
              </mc:Choice>
              <mc:Fallback>
                <p:oleObj name="Equation" r:id="rId18" imgW="22096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5A9CB01-6060-4D96-AF70-4E2996B9F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0153" y="5058569"/>
                        <a:ext cx="465613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337526-F0C3-4593-9F3D-999A5FC09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44137"/>
              </p:ext>
            </p:extLst>
          </p:nvPr>
        </p:nvGraphicFramePr>
        <p:xfrm>
          <a:off x="342106" y="5830616"/>
          <a:ext cx="560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3337526-F0C3-4593-9F3D-999A5FC09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2106" y="5830616"/>
                        <a:ext cx="5603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E86701-307A-41F1-A55D-C6F405B2E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35138"/>
              </p:ext>
            </p:extLst>
          </p:nvPr>
        </p:nvGraphicFramePr>
        <p:xfrm>
          <a:off x="916484" y="5803628"/>
          <a:ext cx="39862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253800" progId="Equation.DSMT4">
                  <p:embed/>
                </p:oleObj>
              </mc:Choice>
              <mc:Fallback>
                <p:oleObj name="Equation" r:id="rId22" imgW="18921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6E86701-307A-41F1-A55D-C6F405B2E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6484" y="5803628"/>
                        <a:ext cx="3986212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2E7E240-1A1D-42F0-BDA1-2EB189DDF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18478"/>
              </p:ext>
            </p:extLst>
          </p:nvPr>
        </p:nvGraphicFramePr>
        <p:xfrm>
          <a:off x="7291786" y="5107052"/>
          <a:ext cx="560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2E7E240-1A1D-42F0-BDA1-2EB189DDF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91786" y="5107052"/>
                        <a:ext cx="5603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7C08A5-62C3-47D6-9060-615008C6B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22723"/>
              </p:ext>
            </p:extLst>
          </p:nvPr>
        </p:nvGraphicFramePr>
        <p:xfrm>
          <a:off x="7950011" y="5079633"/>
          <a:ext cx="1390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240" imgH="253800" progId="Equation.DSMT4">
                  <p:embed/>
                </p:oleObj>
              </mc:Choice>
              <mc:Fallback>
                <p:oleObj name="Equation" r:id="rId26" imgW="66024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7C08A5-62C3-47D6-9060-615008C6B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50011" y="5079633"/>
                        <a:ext cx="13906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2">
            <a:extLst>
              <a:ext uri="{FF2B5EF4-FFF2-40B4-BE49-F238E27FC236}">
                <a16:creationId xmlns:a16="http://schemas.microsoft.com/office/drawing/2014/main" id="{A22F34DD-58B4-417C-927A-7665282C0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154" y="4439773"/>
            <a:ext cx="36128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Negative Sum of the roots 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2EA11CD6-7425-4F5F-9C6A-41693DAD0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5618" y="4993184"/>
            <a:ext cx="19348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Product of all the roo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9851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0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87087-81BC-4D31-ACED-E8857E1F84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60648"/>
            <a:ext cx="11208568" cy="2605323"/>
          </a:xfrm>
          <a:prstGeom prst="rect">
            <a:avLst/>
          </a:prstGeom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2BF20C9B-8EDF-4987-9B53-0675DD45B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1052736"/>
            <a:ext cx="65527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Let the 6 roots be: r1, r2, r3, r4, r5, and r6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D184A423-F55D-4A3C-AB94-E8382E9A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1588730"/>
            <a:ext cx="65527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The sum of integer roots are -10:  so we hav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66BA42-6166-47E0-9569-098481D16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03235"/>
              </p:ext>
            </p:extLst>
          </p:nvPr>
        </p:nvGraphicFramePr>
        <p:xfrm>
          <a:off x="2279576" y="1988840"/>
          <a:ext cx="3310493" cy="44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228600" progId="Equation.DSMT4">
                  <p:embed/>
                </p:oleObj>
              </mc:Choice>
              <mc:Fallback>
                <p:oleObj name="Equation" r:id="rId5" imgW="17143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66BA42-6166-47E0-9569-098481D16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576" y="1988840"/>
                        <a:ext cx="3310493" cy="441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>
            <a:extLst>
              <a:ext uri="{FF2B5EF4-FFF2-40B4-BE49-F238E27FC236}">
                <a16:creationId xmlns:a16="http://schemas.microsoft.com/office/drawing/2014/main" id="{F1B74DD9-2BCD-467F-9469-E218548A6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2564904"/>
            <a:ext cx="59766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The product of the 6 integer roots is 16. this means that the 6 integers need to multiply to 16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62C84C22-315B-47B1-867C-640A03F3A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3573016"/>
            <a:ext cx="77048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How many ways can we have 6 numbers multiply to 16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8AAC071-94D6-462F-83D7-20CC20950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89520"/>
              </p:ext>
            </p:extLst>
          </p:nvPr>
        </p:nvGraphicFramePr>
        <p:xfrm>
          <a:off x="1155106" y="4166220"/>
          <a:ext cx="26717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8AAC071-94D6-462F-83D7-20CC20950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106" y="4166220"/>
                        <a:ext cx="267176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120B8A3-AE4F-4160-AF02-A07B54E64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6739"/>
              </p:ext>
            </p:extLst>
          </p:nvPr>
        </p:nvGraphicFramePr>
        <p:xfrm>
          <a:off x="1155106" y="4670276"/>
          <a:ext cx="2597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203040" progId="Equation.DSMT4">
                  <p:embed/>
                </p:oleObj>
              </mc:Choice>
              <mc:Fallback>
                <p:oleObj name="Equation" r:id="rId9" imgW="13460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120B8A3-AE4F-4160-AF02-A07B54E64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106" y="4670276"/>
                        <a:ext cx="25971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65CC9A-A0AB-4F59-9C56-451FFA9CA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00961"/>
              </p:ext>
            </p:extLst>
          </p:nvPr>
        </p:nvGraphicFramePr>
        <p:xfrm>
          <a:off x="1127448" y="5174035"/>
          <a:ext cx="2547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65CC9A-A0AB-4F59-9C56-451FFA9CA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7448" y="5174035"/>
                        <a:ext cx="25479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1B3D75-6978-4D6C-AC5A-3F8E7CD7C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47814"/>
              </p:ext>
            </p:extLst>
          </p:nvPr>
        </p:nvGraphicFramePr>
        <p:xfrm>
          <a:off x="1155106" y="5677272"/>
          <a:ext cx="2597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D1B3D75-6978-4D6C-AC5A-3F8E7CD7C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5106" y="5677272"/>
                        <a:ext cx="25971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580C29-6615-4E31-B18E-F9BB32B91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50332"/>
              </p:ext>
            </p:extLst>
          </p:nvPr>
        </p:nvGraphicFramePr>
        <p:xfrm>
          <a:off x="1155106" y="6182444"/>
          <a:ext cx="2522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03040" progId="Equation.DSMT4">
                  <p:embed/>
                </p:oleObj>
              </mc:Choice>
              <mc:Fallback>
                <p:oleObj name="Equation" r:id="rId15" imgW="1307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C580C29-6615-4E31-B18E-F9BB32B91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5106" y="6182444"/>
                        <a:ext cx="25225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>
            <a:extLst>
              <a:ext uri="{FF2B5EF4-FFF2-40B4-BE49-F238E27FC236}">
                <a16:creationId xmlns:a16="http://schemas.microsoft.com/office/drawing/2014/main" id="{11FE5F31-D79B-414A-89B8-FB578DE2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3458" y="4310236"/>
            <a:ext cx="42484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Come up with all the combinations you can think of.  </a:t>
            </a:r>
          </a:p>
        </p:txBody>
      </p:sp>
      <p:sp>
        <p:nvSpPr>
          <p:cNvPr id="16" name="Text Box 12">
            <a:extLst>
              <a:ext uri="{FF2B5EF4-FFF2-40B4-BE49-F238E27FC236}">
                <a16:creationId xmlns:a16="http://schemas.microsoft.com/office/drawing/2014/main" id="{71A3B52A-78F5-4DF7-BFEF-08AB846F4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5466" y="5102324"/>
            <a:ext cx="36724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Pick the set where the integers add up to 1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9755A3-4AAA-419C-9EF6-AE4B981CF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35568"/>
              </p:ext>
            </p:extLst>
          </p:nvPr>
        </p:nvGraphicFramePr>
        <p:xfrm>
          <a:off x="4439816" y="5805264"/>
          <a:ext cx="26717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D9755A3-4AAA-419C-9EF6-AE4B981CF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9816" y="5805264"/>
                        <a:ext cx="267176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4DAE16C-FFD3-44E0-9ACF-3E2CEB09D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9353"/>
              </p:ext>
            </p:extLst>
          </p:nvPr>
        </p:nvGraphicFramePr>
        <p:xfrm>
          <a:off x="4467474" y="6326460"/>
          <a:ext cx="284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120" imgH="177480" progId="Equation.DSMT4">
                  <p:embed/>
                </p:oleObj>
              </mc:Choice>
              <mc:Fallback>
                <p:oleObj name="Equation" r:id="rId18" imgW="1473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4DAE16C-FFD3-44E0-9ACF-3E2CEB09D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67474" y="6326460"/>
                        <a:ext cx="28432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>
            <a:extLst>
              <a:ext uri="{FF2B5EF4-FFF2-40B4-BE49-F238E27FC236}">
                <a16:creationId xmlns:a16="http://schemas.microsoft.com/office/drawing/2014/main" id="{0020B31D-2046-4725-A2BF-79792DBF6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192" y="1052736"/>
            <a:ext cx="44644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With the roots, we can find “B”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71E024-7761-475F-B05D-C306FC663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99066"/>
              </p:ext>
            </p:extLst>
          </p:nvPr>
        </p:nvGraphicFramePr>
        <p:xfrm>
          <a:off x="7102475" y="1916113"/>
          <a:ext cx="47640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253800" progId="Equation.DSMT4">
                  <p:embed/>
                </p:oleObj>
              </mc:Choice>
              <mc:Fallback>
                <p:oleObj name="Equation" r:id="rId20" imgW="2895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371E024-7761-475F-B05D-C306FC663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02475" y="1916113"/>
                        <a:ext cx="476408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B25DEE0-C638-4864-8BCC-F109E1A9E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53450"/>
              </p:ext>
            </p:extLst>
          </p:nvPr>
        </p:nvGraphicFramePr>
        <p:xfrm>
          <a:off x="7896200" y="2492896"/>
          <a:ext cx="26320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253800" progId="Equation.DSMT4">
                  <p:embed/>
                </p:oleObj>
              </mc:Choice>
              <mc:Fallback>
                <p:oleObj name="Equation" r:id="rId22" imgW="16002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B25DEE0-C638-4864-8BCC-F109E1A9E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96200" y="2492896"/>
                        <a:ext cx="26320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7DC7B52-85B0-4678-9F13-9FDBB867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67427"/>
              </p:ext>
            </p:extLst>
          </p:nvPr>
        </p:nvGraphicFramePr>
        <p:xfrm>
          <a:off x="7896200" y="2996952"/>
          <a:ext cx="898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7DC7B52-85B0-4678-9F13-9FDBB8677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96200" y="2996952"/>
                        <a:ext cx="89852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0CAA296-EFC9-4E67-A847-6AA195A3F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8282"/>
              </p:ext>
            </p:extLst>
          </p:nvPr>
        </p:nvGraphicFramePr>
        <p:xfrm>
          <a:off x="7968208" y="3356992"/>
          <a:ext cx="1287760" cy="41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760" imgH="177480" progId="Equation.DSMT4">
                  <p:embed/>
                </p:oleObj>
              </mc:Choice>
              <mc:Fallback>
                <p:oleObj name="Equation" r:id="rId26" imgW="5457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0CAA296-EFC9-4E67-A847-6AA195A3F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68208" y="3356992"/>
                        <a:ext cx="1287760" cy="41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8998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5" grpId="0"/>
      <p:bldP spid="16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9E17FA0-7D9C-439E-AF3B-3254AC21BC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44" y="188640"/>
            <a:ext cx="11487171" cy="1008112"/>
          </a:xfrm>
          <a:prstGeom prst="rect">
            <a:avLst/>
          </a:prstGeom>
        </p:spPr>
      </p:pic>
      <p:sp>
        <p:nvSpPr>
          <p:cNvPr id="5" name="Text Box 12">
            <a:extLst>
              <a:ext uri="{FF2B5EF4-FFF2-40B4-BE49-F238E27FC236}">
                <a16:creationId xmlns:a16="http://schemas.microsoft.com/office/drawing/2014/main" id="{A626C7DD-1CB6-4CE0-88B6-1580E0B28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1340768"/>
            <a:ext cx="65527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Rewrite the original equation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01A016-2D21-4CF2-8265-DCBC1173C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68549"/>
              </p:ext>
            </p:extLst>
          </p:nvPr>
        </p:nvGraphicFramePr>
        <p:xfrm>
          <a:off x="623392" y="1988840"/>
          <a:ext cx="298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79360" progId="Equation.DSMT4">
                  <p:embed/>
                </p:oleObj>
              </mc:Choice>
              <mc:Fallback>
                <p:oleObj name="Equation" r:id="rId5" imgW="15490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01A016-2D21-4CF2-8265-DCBC1173C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392" y="1988840"/>
                        <a:ext cx="29876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736BDD-26F9-48D7-BDEB-CCEAB8DAE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7934"/>
              </p:ext>
            </p:extLst>
          </p:nvPr>
        </p:nvGraphicFramePr>
        <p:xfrm>
          <a:off x="623392" y="2636912"/>
          <a:ext cx="2055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736BDD-26F9-48D7-BDEB-CCEAB8DAE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392" y="2636912"/>
                        <a:ext cx="20558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>
            <a:extLst>
              <a:ext uri="{FF2B5EF4-FFF2-40B4-BE49-F238E27FC236}">
                <a16:creationId xmlns:a16="http://schemas.microsoft.com/office/drawing/2014/main" id="{8BE1CCA0-D77B-416A-94A8-E7C823BCA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68" y="3212976"/>
            <a:ext cx="52565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Use the binomial expansion to get the first 3 or 4 terms of the binomial on the righ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83208E-1930-42EA-999E-B91068988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51473"/>
              </p:ext>
            </p:extLst>
          </p:nvPr>
        </p:nvGraphicFramePr>
        <p:xfrm>
          <a:off x="335360" y="4005064"/>
          <a:ext cx="3230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279360" progId="Equation.DSMT4">
                  <p:embed/>
                </p:oleObj>
              </mc:Choice>
              <mc:Fallback>
                <p:oleObj name="Equation" r:id="rId9" imgW="16761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83208E-1930-42EA-999E-B91068988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360" y="4005064"/>
                        <a:ext cx="32305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D30CB1-C664-4E51-8819-59DD642C7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44600"/>
              </p:ext>
            </p:extLst>
          </p:nvPr>
        </p:nvGraphicFramePr>
        <p:xfrm>
          <a:off x="3647728" y="4018582"/>
          <a:ext cx="2324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253800" progId="Equation.DSMT4">
                  <p:embed/>
                </p:oleObj>
              </mc:Choice>
              <mc:Fallback>
                <p:oleObj name="Equation" r:id="rId11" imgW="12063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FD30CB1-C664-4E51-8819-59DD642C7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7728" y="4018582"/>
                        <a:ext cx="23241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D8B450-FFB2-42D2-9B1D-B6FE8F8C9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44605"/>
              </p:ext>
            </p:extLst>
          </p:nvPr>
        </p:nvGraphicFramePr>
        <p:xfrm>
          <a:off x="6023992" y="4005064"/>
          <a:ext cx="5211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05040" imgH="279360" progId="Equation.DSMT4">
                  <p:embed/>
                </p:oleObj>
              </mc:Choice>
              <mc:Fallback>
                <p:oleObj name="Equation" r:id="rId13" imgW="270504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FD8B450-FFB2-42D2-9B1D-B6FE8F8C9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3992" y="4005064"/>
                        <a:ext cx="52117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CAC726A-52ED-404C-B835-E9D88A42A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72972"/>
              </p:ext>
            </p:extLst>
          </p:nvPr>
        </p:nvGraphicFramePr>
        <p:xfrm>
          <a:off x="1487488" y="4653136"/>
          <a:ext cx="829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05240" imgH="279360" progId="Equation.DSMT4">
                  <p:embed/>
                </p:oleObj>
              </mc:Choice>
              <mc:Fallback>
                <p:oleObj name="Equation" r:id="rId15" imgW="43052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AC726A-52ED-404C-B835-E9D88A42A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7488" y="4653136"/>
                        <a:ext cx="82962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>
            <a:extLst>
              <a:ext uri="{FF2B5EF4-FFF2-40B4-BE49-F238E27FC236}">
                <a16:creationId xmlns:a16="http://schemas.microsoft.com/office/drawing/2014/main" id="{D9D1E438-643A-47DC-98C4-C4CC1EE13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5301208"/>
            <a:ext cx="52565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Use this to do the rest…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610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DE3E47-3D23-4DC4-BA8E-115FF58999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44" y="188640"/>
            <a:ext cx="11305256" cy="12718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78762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392" y="274638"/>
            <a:ext cx="9289032" cy="562074"/>
          </a:xfrm>
        </p:spPr>
        <p:txBody>
          <a:bodyPr>
            <a:normAutofit/>
          </a:bodyPr>
          <a:lstStyle/>
          <a:p>
            <a:r>
              <a:rPr lang="en-CA" dirty="0"/>
              <a:t>II) Coefficients of a Polynomial (Viet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3352" y="908720"/>
            <a:ext cx="11521280" cy="1728192"/>
          </a:xfrm>
        </p:spPr>
        <p:txBody>
          <a:bodyPr/>
          <a:lstStyle/>
          <a:p>
            <a:r>
              <a:rPr lang="en-CA" dirty="0"/>
              <a:t>The coefficients of a polynomial can be used to determine the sum and product of the roots </a:t>
            </a:r>
          </a:p>
          <a:p>
            <a:r>
              <a:rPr lang="en-CA" dirty="0"/>
              <a:t>Suppose we have a quadratic function with two roo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16567"/>
              </p:ext>
            </p:extLst>
          </p:nvPr>
        </p:nvGraphicFramePr>
        <p:xfrm>
          <a:off x="4151785" y="2335412"/>
          <a:ext cx="2124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5" y="2335412"/>
                        <a:ext cx="21240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28048"/>
              </p:ext>
            </p:extLst>
          </p:nvPr>
        </p:nvGraphicFramePr>
        <p:xfrm>
          <a:off x="2063553" y="2349501"/>
          <a:ext cx="1992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3553" y="2349501"/>
                        <a:ext cx="19923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06790"/>
              </p:ext>
            </p:extLst>
          </p:nvPr>
        </p:nvGraphicFramePr>
        <p:xfrm>
          <a:off x="4151785" y="2866456"/>
          <a:ext cx="27463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41200" progId="Equation.DSMT4">
                  <p:embed/>
                </p:oleObj>
              </mc:Choice>
              <mc:Fallback>
                <p:oleObj name="Equation" r:id="rId8" imgW="13460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1785" y="2866456"/>
                        <a:ext cx="274637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26606"/>
              </p:ext>
            </p:extLst>
          </p:nvPr>
        </p:nvGraphicFramePr>
        <p:xfrm>
          <a:off x="4151784" y="2852937"/>
          <a:ext cx="3187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53800" progId="Equation.DSMT4">
                  <p:embed/>
                </p:oleObj>
              </mc:Choice>
              <mc:Fallback>
                <p:oleObj name="Equation" r:id="rId10" imgW="15620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1784" y="2852937"/>
                        <a:ext cx="31877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464152" y="2420888"/>
            <a:ext cx="26642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Expand and FOI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38606"/>
              </p:ext>
            </p:extLst>
          </p:nvPr>
        </p:nvGraphicFramePr>
        <p:xfrm>
          <a:off x="6672064" y="3497512"/>
          <a:ext cx="3111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2064" y="3497512"/>
                        <a:ext cx="3111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5400000">
            <a:off x="6636060" y="2960948"/>
            <a:ext cx="360040" cy="864096"/>
          </a:xfrm>
          <a:prstGeom prst="rightBrace">
            <a:avLst>
              <a:gd name="adj1" fmla="val 39117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464152" y="2812867"/>
            <a:ext cx="266429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The constant “C” is</a:t>
            </a:r>
            <a:br>
              <a:rPr lang="en-US" sz="2000" dirty="0">
                <a:solidFill>
                  <a:srgbClr val="FF0000"/>
                </a:solidFill>
                <a:latin typeface="+mj-lt"/>
              </a:rPr>
            </a:br>
            <a:r>
              <a:rPr lang="en-US" sz="2000" dirty="0">
                <a:solidFill>
                  <a:srgbClr val="FF0000"/>
                </a:solidFill>
                <a:latin typeface="+mj-lt"/>
              </a:rPr>
              <a:t>equal to the product of the roo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34845"/>
              </p:ext>
            </p:extLst>
          </p:nvPr>
        </p:nvGraphicFramePr>
        <p:xfrm>
          <a:off x="5208786" y="3524498"/>
          <a:ext cx="311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08786" y="3524498"/>
                        <a:ext cx="3111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 rot="5400000">
            <a:off x="5195899" y="2816932"/>
            <a:ext cx="360040" cy="1152129"/>
          </a:xfrm>
          <a:prstGeom prst="rightBrace">
            <a:avLst>
              <a:gd name="adj1" fmla="val 39117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703512" y="3205426"/>
            <a:ext cx="266429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The coefficient “B” is</a:t>
            </a:r>
            <a:br>
              <a:rPr lang="en-US" sz="2000" dirty="0">
                <a:solidFill>
                  <a:srgbClr val="FF0000"/>
                </a:solidFill>
                <a:latin typeface="+mj-lt"/>
              </a:rPr>
            </a:br>
            <a:r>
              <a:rPr lang="en-US" sz="2000" dirty="0">
                <a:solidFill>
                  <a:srgbClr val="FF0000"/>
                </a:solidFill>
                <a:latin typeface="+mj-lt"/>
              </a:rPr>
              <a:t>the negative sum of the root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44290"/>
              </p:ext>
            </p:extLst>
          </p:nvPr>
        </p:nvGraphicFramePr>
        <p:xfrm>
          <a:off x="4433616" y="4292601"/>
          <a:ext cx="3030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253800" progId="Equation.DSMT4">
                  <p:embed/>
                </p:oleObj>
              </mc:Choice>
              <mc:Fallback>
                <p:oleObj name="Equation" r:id="rId16" imgW="148572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3616" y="4292601"/>
                        <a:ext cx="30305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57070"/>
              </p:ext>
            </p:extLst>
          </p:nvPr>
        </p:nvGraphicFramePr>
        <p:xfrm>
          <a:off x="1676400" y="4293097"/>
          <a:ext cx="2768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228600" progId="Equation.DSMT4">
                  <p:embed/>
                </p:oleObj>
              </mc:Choice>
              <mc:Fallback>
                <p:oleObj name="Equation" r:id="rId18" imgW="13586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76400" y="4293097"/>
                        <a:ext cx="27686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53828"/>
              </p:ext>
            </p:extLst>
          </p:nvPr>
        </p:nvGraphicFramePr>
        <p:xfrm>
          <a:off x="3575720" y="4804892"/>
          <a:ext cx="39385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320" imgH="279360" progId="Equation.DSMT4">
                  <p:embed/>
                </p:oleObj>
              </mc:Choice>
              <mc:Fallback>
                <p:oleObj name="Equation" r:id="rId20" imgW="193032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75720" y="4804892"/>
                        <a:ext cx="39385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3359"/>
              </p:ext>
            </p:extLst>
          </p:nvPr>
        </p:nvGraphicFramePr>
        <p:xfrm>
          <a:off x="3575721" y="4856164"/>
          <a:ext cx="6373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24080" imgH="253800" progId="Equation.DSMT4">
                  <p:embed/>
                </p:oleObj>
              </mc:Choice>
              <mc:Fallback>
                <p:oleObj name="Equation" r:id="rId22" imgW="31240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75721" y="4856164"/>
                        <a:ext cx="637381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57972"/>
              </p:ext>
            </p:extLst>
          </p:nvPr>
        </p:nvGraphicFramePr>
        <p:xfrm>
          <a:off x="9120336" y="5589241"/>
          <a:ext cx="3365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20336" y="5589241"/>
                        <a:ext cx="33655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Brace 26"/>
          <p:cNvSpPr/>
          <p:nvPr/>
        </p:nvSpPr>
        <p:spPr>
          <a:xfrm rot="5400000">
            <a:off x="9084332" y="4761150"/>
            <a:ext cx="360040" cy="1296143"/>
          </a:xfrm>
          <a:prstGeom prst="rightBrace">
            <a:avLst>
              <a:gd name="adj1" fmla="val 39117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33713"/>
              </p:ext>
            </p:extLst>
          </p:nvPr>
        </p:nvGraphicFramePr>
        <p:xfrm>
          <a:off x="7225010" y="5585742"/>
          <a:ext cx="311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77480" progId="Equation.DSMT4">
                  <p:embed/>
                </p:oleObj>
              </mc:Choice>
              <mc:Fallback>
                <p:oleObj name="Equation" r:id="rId26" imgW="15228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25010" y="5585742"/>
                        <a:ext cx="3111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 rot="5400000">
            <a:off x="7212123" y="4473118"/>
            <a:ext cx="360040" cy="1872207"/>
          </a:xfrm>
          <a:prstGeom prst="rightBrace">
            <a:avLst>
              <a:gd name="adj1" fmla="val 39117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76847"/>
              </p:ext>
            </p:extLst>
          </p:nvPr>
        </p:nvGraphicFramePr>
        <p:xfrm>
          <a:off x="4871864" y="5598542"/>
          <a:ext cx="455364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71864" y="5598542"/>
                        <a:ext cx="455364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Brace 30"/>
          <p:cNvSpPr/>
          <p:nvPr/>
        </p:nvSpPr>
        <p:spPr>
          <a:xfrm rot="5400000">
            <a:off x="4799856" y="4653137"/>
            <a:ext cx="360040" cy="1512168"/>
          </a:xfrm>
          <a:prstGeom prst="rightBrace">
            <a:avLst>
              <a:gd name="adj1" fmla="val 39117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86415"/>
              </p:ext>
            </p:extLst>
          </p:nvPr>
        </p:nvGraphicFramePr>
        <p:xfrm>
          <a:off x="1847528" y="4761410"/>
          <a:ext cx="3365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164880" progId="Equation.DSMT4">
                  <p:embed/>
                </p:oleObj>
              </mc:Choice>
              <mc:Fallback>
                <p:oleObj name="Equation" r:id="rId30" imgW="164880" imgH="164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47528" y="4761410"/>
                        <a:ext cx="33655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37173"/>
              </p:ext>
            </p:extLst>
          </p:nvPr>
        </p:nvGraphicFramePr>
        <p:xfrm>
          <a:off x="2207569" y="4725145"/>
          <a:ext cx="1579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74360" imgH="228600" progId="Equation.DSMT4">
                  <p:embed/>
                </p:oleObj>
              </mc:Choice>
              <mc:Fallback>
                <p:oleObj name="Equation" r:id="rId31" imgW="7743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207569" y="4725145"/>
                        <a:ext cx="15795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3935760" y="4797152"/>
            <a:ext cx="41044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Negative product of all the roots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35930"/>
              </p:ext>
            </p:extLst>
          </p:nvPr>
        </p:nvGraphicFramePr>
        <p:xfrm>
          <a:off x="1874268" y="5414144"/>
          <a:ext cx="282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280" imgH="177480" progId="Equation.DSMT4">
                  <p:embed/>
                </p:oleObj>
              </mc:Choice>
              <mc:Fallback>
                <p:oleObj name="Equation" r:id="rId33" imgW="15228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74268" y="5414144"/>
                        <a:ext cx="2825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68191"/>
              </p:ext>
            </p:extLst>
          </p:nvPr>
        </p:nvGraphicFramePr>
        <p:xfrm>
          <a:off x="2207568" y="5336952"/>
          <a:ext cx="2019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90360" imgH="228600" progId="Equation.DSMT4">
                  <p:embed/>
                </p:oleObj>
              </mc:Choice>
              <mc:Fallback>
                <p:oleObj name="Equation" r:id="rId35" imgW="99036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07568" y="5336952"/>
                        <a:ext cx="20193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95311"/>
              </p:ext>
            </p:extLst>
          </p:nvPr>
        </p:nvGraphicFramePr>
        <p:xfrm>
          <a:off x="1920306" y="6074099"/>
          <a:ext cx="282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2280" imgH="164880" progId="Equation.DSMT4">
                  <p:embed/>
                </p:oleObj>
              </mc:Choice>
              <mc:Fallback>
                <p:oleObj name="Equation" r:id="rId37" imgW="15228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920306" y="6074099"/>
                        <a:ext cx="2825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83552"/>
              </p:ext>
            </p:extLst>
          </p:nvPr>
        </p:nvGraphicFramePr>
        <p:xfrm>
          <a:off x="2210272" y="6006232"/>
          <a:ext cx="1941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52200" imgH="253800" progId="Equation.DSMT4">
                  <p:embed/>
                </p:oleObj>
              </mc:Choice>
              <mc:Fallback>
                <p:oleObj name="Equation" r:id="rId39" imgW="952200" imgH="253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210272" y="6006232"/>
                        <a:ext cx="19415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4151784" y="6053226"/>
            <a:ext cx="41044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Negative sum of all the roo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9726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1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1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3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 animBg="1"/>
      <p:bldP spid="10" grpId="1" animBg="1"/>
      <p:bldP spid="11" grpId="0"/>
      <p:bldP spid="11" grpId="1"/>
      <p:bldP spid="13" grpId="0" animBg="1"/>
      <p:bldP spid="13" grpId="1" animBg="1"/>
      <p:bldP spid="14" grpId="0"/>
      <p:bldP spid="14" grpId="1"/>
      <p:bldP spid="27" grpId="0" animBg="1"/>
      <p:bldP spid="27" grpId="1" animBg="1"/>
      <p:bldP spid="29" grpId="0" animBg="1"/>
      <p:bldP spid="29" grpId="1" animBg="1"/>
      <p:bldP spid="31" grpId="0" animBg="1"/>
      <p:bldP spid="31" grpId="1" animBg="1"/>
      <p:bldP spid="34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EF523-BE3C-49DF-A3C8-D27B3412C4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7368" y="188640"/>
            <a:ext cx="10657184" cy="129614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uppose a polynomial F(x)=x</a:t>
            </a:r>
            <a:r>
              <a:rPr lang="en-CA" baseline="30000" dirty="0"/>
              <a:t>3</a:t>
            </a:r>
            <a:r>
              <a:rPr lang="en-CA" dirty="0"/>
              <a:t>+Bx</a:t>
            </a:r>
            <a:r>
              <a:rPr lang="en-CA" baseline="30000" dirty="0"/>
              <a:t>2</a:t>
            </a:r>
            <a:r>
              <a:rPr lang="en-CA" dirty="0"/>
              <a:t>+Cx+D has the following roots: 1, 2, and – 4.  What are the values of the coefficients “B” “C” and “D”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DF3001-4818-4D73-AB85-0D2DFC6D5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31514"/>
              </p:ext>
            </p:extLst>
          </p:nvPr>
        </p:nvGraphicFramePr>
        <p:xfrm>
          <a:off x="695400" y="1425248"/>
          <a:ext cx="6234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253800" progId="Equation.DSMT4">
                  <p:embed/>
                </p:oleObj>
              </mc:Choice>
              <mc:Fallback>
                <p:oleObj name="Equation" r:id="rId4" imgW="30603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DF3001-4818-4D73-AB85-0D2DFC6D5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400" y="1425248"/>
                        <a:ext cx="62341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3913D7-5A2C-4EBC-9497-768517722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17655"/>
              </p:ext>
            </p:extLst>
          </p:nvPr>
        </p:nvGraphicFramePr>
        <p:xfrm>
          <a:off x="539087" y="2016369"/>
          <a:ext cx="2225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03913D7-5A2C-4EBC-9497-768517722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087" y="2016369"/>
                        <a:ext cx="22256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5F5195-863D-4B7A-B69C-323148D3F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5965"/>
              </p:ext>
            </p:extLst>
          </p:nvPr>
        </p:nvGraphicFramePr>
        <p:xfrm>
          <a:off x="827118" y="2484332"/>
          <a:ext cx="2120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5F5195-863D-4B7A-B69C-323148D3F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118" y="2484332"/>
                        <a:ext cx="21209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ED5B47-C246-41BE-88FD-B9D60ED8B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33612"/>
              </p:ext>
            </p:extLst>
          </p:nvPr>
        </p:nvGraphicFramePr>
        <p:xfrm>
          <a:off x="533678" y="2913156"/>
          <a:ext cx="7254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3ED5B47-C246-41BE-88FD-B9D60ED8B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678" y="2913156"/>
                        <a:ext cx="7254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1F2EB5-87DE-433C-BC98-7DD52BF11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23426"/>
              </p:ext>
            </p:extLst>
          </p:nvPr>
        </p:nvGraphicFramePr>
        <p:xfrm>
          <a:off x="3238989" y="2016019"/>
          <a:ext cx="2305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71F2EB5-87DE-433C-BC98-7DD52BF11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8989" y="2016019"/>
                        <a:ext cx="23050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419530-16C0-4CE5-BB84-E4CD0D944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41058"/>
              </p:ext>
            </p:extLst>
          </p:nvPr>
        </p:nvGraphicFramePr>
        <p:xfrm>
          <a:off x="3563422" y="2482436"/>
          <a:ext cx="3238206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253800" progId="Equation.DSMT4">
                  <p:embed/>
                </p:oleObj>
              </mc:Choice>
              <mc:Fallback>
                <p:oleObj name="Equation" r:id="rId14" imgW="17650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419530-16C0-4CE5-BB84-E4CD0D944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3422" y="2482436"/>
                        <a:ext cx="3238206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98B79C-4724-4C26-9075-44B49048B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91627"/>
              </p:ext>
            </p:extLst>
          </p:nvPr>
        </p:nvGraphicFramePr>
        <p:xfrm>
          <a:off x="3571079" y="3015550"/>
          <a:ext cx="1955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E98B79C-4724-4C26-9075-44B49048B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71079" y="3015550"/>
                        <a:ext cx="19558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07B24C7-0A9C-457D-B7C6-E5A09FF29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93037"/>
              </p:ext>
            </p:extLst>
          </p:nvPr>
        </p:nvGraphicFramePr>
        <p:xfrm>
          <a:off x="5526701" y="3081432"/>
          <a:ext cx="744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07B24C7-0A9C-457D-B7C6-E5A09FF29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26701" y="3081432"/>
                        <a:ext cx="74453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13233A4-14A0-492B-AACD-3E609550C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93659"/>
              </p:ext>
            </p:extLst>
          </p:nvPr>
        </p:nvGraphicFramePr>
        <p:xfrm>
          <a:off x="7163823" y="2001312"/>
          <a:ext cx="1890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13233A4-14A0-492B-AACD-3E609550C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3823" y="2001312"/>
                        <a:ext cx="18907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C479B4-52E1-4537-B665-48E3EDD7D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65444"/>
              </p:ext>
            </p:extLst>
          </p:nvPr>
        </p:nvGraphicFramePr>
        <p:xfrm>
          <a:off x="7361340" y="2577375"/>
          <a:ext cx="1890714" cy="42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253800" progId="Equation.DSMT4">
                  <p:embed/>
                </p:oleObj>
              </mc:Choice>
              <mc:Fallback>
                <p:oleObj name="Equation" r:id="rId22" imgW="11430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C479B4-52E1-4537-B665-48E3EDD7D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1340" y="2577375"/>
                        <a:ext cx="1890714" cy="422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314553F-2719-45FE-92C7-DFBCE86CF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6139"/>
              </p:ext>
            </p:extLst>
          </p:nvPr>
        </p:nvGraphicFramePr>
        <p:xfrm>
          <a:off x="7062504" y="3015550"/>
          <a:ext cx="776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177480" progId="Equation.DSMT4">
                  <p:embed/>
                </p:oleObj>
              </mc:Choice>
              <mc:Fallback>
                <p:oleObj name="Equation" r:id="rId24" imgW="380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314553F-2719-45FE-92C7-DFBCE86CF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62504" y="3015550"/>
                        <a:ext cx="7762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91449F8-2280-4359-BA4B-9418DADB0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49733"/>
              </p:ext>
            </p:extLst>
          </p:nvPr>
        </p:nvGraphicFramePr>
        <p:xfrm>
          <a:off x="1142634" y="3945156"/>
          <a:ext cx="54451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39880" imgH="253800" progId="Equation.DSMT4">
                  <p:embed/>
                </p:oleObj>
              </mc:Choice>
              <mc:Fallback>
                <p:oleObj name="Equation" r:id="rId26" imgW="17398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91449F8-2280-4359-BA4B-9418DADB0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42634" y="3945156"/>
                        <a:ext cx="544512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0A67CFE-FAB7-4E5D-96F0-A90D8F8F8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82043"/>
              </p:ext>
            </p:extLst>
          </p:nvPr>
        </p:nvGraphicFramePr>
        <p:xfrm>
          <a:off x="3524876" y="4161551"/>
          <a:ext cx="182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0A67CFE-FAB7-4E5D-96F0-A90D8F8F8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24876" y="4161551"/>
                        <a:ext cx="18256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02D3494-9B1E-4111-B449-3C88D86B4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85179"/>
              </p:ext>
            </p:extLst>
          </p:nvPr>
        </p:nvGraphicFramePr>
        <p:xfrm>
          <a:off x="4635568" y="4094554"/>
          <a:ext cx="808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253800" progId="Equation.DSMT4">
                  <p:embed/>
                </p:oleObj>
              </mc:Choice>
              <mc:Fallback>
                <p:oleObj name="Equation" r:id="rId30" imgW="393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02D3494-9B1E-4111-B449-3C88D86B4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35568" y="4094554"/>
                        <a:ext cx="8080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90D17A-685F-4E22-BEDA-1750551C2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54941"/>
              </p:ext>
            </p:extLst>
          </p:nvPr>
        </p:nvGraphicFramePr>
        <p:xfrm>
          <a:off x="6208792" y="4079233"/>
          <a:ext cx="378966" cy="58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90D17A-685F-4E22-BEDA-1750551C2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08792" y="4079233"/>
                        <a:ext cx="378966" cy="58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36E5A87-14E4-418A-BBEC-0CDD28652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810128"/>
              </p:ext>
            </p:extLst>
          </p:nvPr>
        </p:nvGraphicFramePr>
        <p:xfrm>
          <a:off x="1142633" y="4803199"/>
          <a:ext cx="46497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85720" imgH="253800" progId="Equation.DSMT4">
                  <p:embed/>
                </p:oleObj>
              </mc:Choice>
              <mc:Fallback>
                <p:oleObj name="Equation" r:id="rId34" imgW="148572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6E5A87-14E4-418A-BBEC-0CDD28652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142633" y="4803199"/>
                        <a:ext cx="464978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8728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97C512-338B-4895-B71B-460C28EB56C1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07368" y="260648"/>
                <a:ext cx="11017224" cy="487375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: Given that the polynomial 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baseline="3000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𝑏𝑥</m:t>
                      </m:r>
                      <m:r>
                        <a:rPr lang="en-US" sz="2200" b="0" i="1" baseline="3000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en-US" sz="2200" b="0" i="1" baseline="3000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200" b="0" i="1" baseline="30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𝑒𝑥</m:t>
                      </m:r>
                      <m:r>
                        <a:rPr lang="en-US" sz="22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𝑓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6)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7)</m:t>
                      </m:r>
                    </m:oMath>
                  </m:oMathPara>
                </a14:m>
                <a:endParaRPr lang="en-US" sz="2200" dirty="0"/>
              </a:p>
              <a:p>
                <a:pPr marL="0" indent="0">
                  <a:buNone/>
                </a:pPr>
                <a:r>
                  <a:rPr lang="en-US" dirty="0"/>
                  <a:t>a) What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What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What is the valu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97C512-338B-4895-B71B-460C28EB56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07368" y="260648"/>
                <a:ext cx="11017224" cy="4873752"/>
              </a:xfrm>
              <a:blipFill>
                <a:blip r:embed="rId4"/>
                <a:stretch>
                  <a:fillRect l="-885" t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74418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5360" y="188640"/>
            <a:ext cx="10081120" cy="8206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Ex: Given that the roots of the polynomial below are “a”, “b” and “c”, find the following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52580"/>
              </p:ext>
            </p:extLst>
          </p:nvPr>
        </p:nvGraphicFramePr>
        <p:xfrm>
          <a:off x="637951" y="1051967"/>
          <a:ext cx="322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951" y="1051967"/>
                        <a:ext cx="3225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82500" y="1628253"/>
            <a:ext cx="871296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i) Find the value of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430876"/>
              </p:ext>
            </p:extLst>
          </p:nvPr>
        </p:nvGraphicFramePr>
        <p:xfrm>
          <a:off x="3506837" y="1556246"/>
          <a:ext cx="1791813" cy="50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6837" y="1556246"/>
                        <a:ext cx="1791813" cy="50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838984" y="660146"/>
            <a:ext cx="360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: Divide the function by 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57436"/>
              </p:ext>
            </p:extLst>
          </p:nvPr>
        </p:nvGraphicFramePr>
        <p:xfrm>
          <a:off x="707802" y="2204492"/>
          <a:ext cx="2105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177480" progId="Equation.DSMT4">
                  <p:embed/>
                </p:oleObj>
              </mc:Choice>
              <mc:Fallback>
                <p:oleObj name="Equation" r:id="rId8" imgW="8506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802" y="2204492"/>
                        <a:ext cx="21050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81655"/>
              </p:ext>
            </p:extLst>
          </p:nvPr>
        </p:nvGraphicFramePr>
        <p:xfrm>
          <a:off x="3362821" y="2204317"/>
          <a:ext cx="2166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177480" progId="Equation.DSMT4">
                  <p:embed/>
                </p:oleObj>
              </mc:Choice>
              <mc:Fallback>
                <p:oleObj name="Equation" r:id="rId10" imgW="8762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62821" y="2204317"/>
                        <a:ext cx="2166937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54658"/>
              </p:ext>
            </p:extLst>
          </p:nvPr>
        </p:nvGraphicFramePr>
        <p:xfrm>
          <a:off x="6099124" y="2204318"/>
          <a:ext cx="2794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9124" y="2204318"/>
                        <a:ext cx="27940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86843"/>
              </p:ext>
            </p:extLst>
          </p:nvPr>
        </p:nvGraphicFramePr>
        <p:xfrm>
          <a:off x="4622801" y="3284538"/>
          <a:ext cx="2417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79360" progId="Equation.DSMT4">
                  <p:embed/>
                </p:oleObj>
              </mc:Choice>
              <mc:Fallback>
                <p:oleObj name="Equation" r:id="rId14" imgW="9777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2801" y="3284538"/>
                        <a:ext cx="2417763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86230"/>
              </p:ext>
            </p:extLst>
          </p:nvPr>
        </p:nvGraphicFramePr>
        <p:xfrm>
          <a:off x="3208339" y="3952875"/>
          <a:ext cx="3863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253800" progId="Equation.DSMT4">
                  <p:embed/>
                </p:oleObj>
              </mc:Choice>
              <mc:Fallback>
                <p:oleObj name="Equation" r:id="rId16" imgW="156204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8339" y="3952875"/>
                        <a:ext cx="38639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98254"/>
              </p:ext>
            </p:extLst>
          </p:nvPr>
        </p:nvGraphicFramePr>
        <p:xfrm>
          <a:off x="1847528" y="4537075"/>
          <a:ext cx="5245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203040" progId="Equation.DSMT4">
                  <p:embed/>
                </p:oleObj>
              </mc:Choice>
              <mc:Fallback>
                <p:oleObj name="Equation" r:id="rId18" imgW="21207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47528" y="4537075"/>
                        <a:ext cx="52451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57272"/>
              </p:ext>
            </p:extLst>
          </p:nvPr>
        </p:nvGraphicFramePr>
        <p:xfrm>
          <a:off x="4981575" y="5300664"/>
          <a:ext cx="2349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81575" y="5300664"/>
                        <a:ext cx="2349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 rot="5400000">
            <a:off x="4907867" y="3897052"/>
            <a:ext cx="360040" cy="2448272"/>
          </a:xfrm>
          <a:prstGeom prst="rightBrace">
            <a:avLst>
              <a:gd name="adj1" fmla="val 39117"/>
              <a:gd name="adj2" fmla="val 50000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18732"/>
              </p:ext>
            </p:extLst>
          </p:nvPr>
        </p:nvGraphicFramePr>
        <p:xfrm>
          <a:off x="4447902" y="5589589"/>
          <a:ext cx="3016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18960" imgH="203040" progId="Equation.DSMT4">
                  <p:embed/>
                </p:oleObj>
              </mc:Choice>
              <mc:Fallback>
                <p:oleObj name="Equation" r:id="rId22" imgW="12189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47902" y="5589589"/>
                        <a:ext cx="30162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35638"/>
              </p:ext>
            </p:extLst>
          </p:nvPr>
        </p:nvGraphicFramePr>
        <p:xfrm>
          <a:off x="4557713" y="6092825"/>
          <a:ext cx="24828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203040" progId="Equation.DSMT4">
                  <p:embed/>
                </p:oleObj>
              </mc:Choice>
              <mc:Fallback>
                <p:oleObj name="Equation" r:id="rId24" imgW="10029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57713" y="6092825"/>
                        <a:ext cx="24828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1440965-3E64-48DF-94E3-BED7CF5DB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39683"/>
              </p:ext>
            </p:extLst>
          </p:nvPr>
        </p:nvGraphicFramePr>
        <p:xfrm>
          <a:off x="3938884" y="1052190"/>
          <a:ext cx="3562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228600" progId="Equation.DSMT4">
                  <p:embed/>
                </p:oleObj>
              </mc:Choice>
              <mc:Fallback>
                <p:oleObj name="Equation" r:id="rId26" imgW="16128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1440965-3E64-48DF-94E3-BED7CF5DB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38884" y="1052190"/>
                        <a:ext cx="35623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9798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2EB554-0952-42DC-9A3C-10485A236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88640"/>
            <a:ext cx="8529849" cy="562074"/>
          </a:xfrm>
        </p:spPr>
        <p:txBody>
          <a:bodyPr/>
          <a:lstStyle/>
          <a:p>
            <a:r>
              <a:rPr lang="en-CA" dirty="0"/>
              <a:t>What is the Vieta’s formula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E2AD79-C5CC-4D2D-A8F7-2B987C14CF7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736104"/>
            <a:ext cx="8219256" cy="532656"/>
          </a:xfrm>
        </p:spPr>
        <p:txBody>
          <a:bodyPr/>
          <a:lstStyle/>
          <a:p>
            <a:r>
              <a:rPr lang="en-CA" dirty="0"/>
              <a:t>When given a polynomial in the form of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DCC80C-3BCC-4F5C-84A6-79033B940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01592"/>
              </p:ext>
            </p:extLst>
          </p:nvPr>
        </p:nvGraphicFramePr>
        <p:xfrm>
          <a:off x="1775520" y="1340768"/>
          <a:ext cx="7221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53800" progId="Equation.DSMT4">
                  <p:embed/>
                </p:oleObj>
              </mc:Choice>
              <mc:Fallback>
                <p:oleObj name="Equation" r:id="rId4" imgW="2920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DCC80C-3BCC-4F5C-84A6-79033B940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5520" y="1340768"/>
                        <a:ext cx="722153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C44858-B406-4412-806C-28AF0EC81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27956"/>
              </p:ext>
            </p:extLst>
          </p:nvPr>
        </p:nvGraphicFramePr>
        <p:xfrm>
          <a:off x="1764184" y="2143770"/>
          <a:ext cx="2387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C44858-B406-4412-806C-28AF0EC81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184" y="2143770"/>
                        <a:ext cx="23876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C8D89D-00D8-401E-8118-A0F0FFC08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94145"/>
              </p:ext>
            </p:extLst>
          </p:nvPr>
        </p:nvGraphicFramePr>
        <p:xfrm>
          <a:off x="5447928" y="2080270"/>
          <a:ext cx="4178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C8D89D-00D8-401E-8118-A0F0FFC0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7928" y="2080270"/>
                        <a:ext cx="41783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9D9C8B6-E525-4F4A-9EE1-BBA3567A3BA3}"/>
              </a:ext>
            </a:extLst>
          </p:cNvPr>
          <p:cNvSpPr txBox="1">
            <a:spLocks/>
          </p:cNvSpPr>
          <p:nvPr/>
        </p:nvSpPr>
        <p:spPr>
          <a:xfrm>
            <a:off x="1764228" y="2822118"/>
            <a:ext cx="8580244" cy="5207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se formulas will relate the coefficients with the roo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09DF94-0C6C-42BC-AD70-698C1E1E6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61735"/>
              </p:ext>
            </p:extLst>
          </p:nvPr>
        </p:nvGraphicFramePr>
        <p:xfrm>
          <a:off x="1933750" y="3267895"/>
          <a:ext cx="7778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431640" progId="Equation.DSMT4">
                  <p:embed/>
                </p:oleObj>
              </mc:Choice>
              <mc:Fallback>
                <p:oleObj name="Equation" r:id="rId10" imgW="4190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109DF94-0C6C-42BC-AD70-698C1E1E6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3750" y="3267895"/>
                        <a:ext cx="77787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4CAE5B-557E-4667-9D22-F369B736A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31434"/>
              </p:ext>
            </p:extLst>
          </p:nvPr>
        </p:nvGraphicFramePr>
        <p:xfrm>
          <a:off x="2696344" y="3396482"/>
          <a:ext cx="2895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74CAE5B-557E-4667-9D22-F369B736A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6344" y="3396482"/>
                        <a:ext cx="2895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525E35-03EF-4DF9-A844-EB0B539F7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8128"/>
              </p:ext>
            </p:extLst>
          </p:nvPr>
        </p:nvGraphicFramePr>
        <p:xfrm>
          <a:off x="1919536" y="4204519"/>
          <a:ext cx="801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431640" progId="Equation.DSMT4">
                  <p:embed/>
                </p:oleObj>
              </mc:Choice>
              <mc:Fallback>
                <p:oleObj name="Equation" r:id="rId14" imgW="4316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7525E35-03EF-4DF9-A844-EB0B539F7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9536" y="4204519"/>
                        <a:ext cx="80168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1A3F0F-A127-497A-A05E-6CCF9C018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24218"/>
              </p:ext>
            </p:extLst>
          </p:nvPr>
        </p:nvGraphicFramePr>
        <p:xfrm>
          <a:off x="2711625" y="4268440"/>
          <a:ext cx="3813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279360" progId="Equation.DSMT4">
                  <p:embed/>
                </p:oleObj>
              </mc:Choice>
              <mc:Fallback>
                <p:oleObj name="Equation" r:id="rId16" imgW="20574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51A3F0F-A127-497A-A05E-6CCF9C018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1625" y="4268440"/>
                        <a:ext cx="38131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C00CE-2AD6-4DAD-A176-C183B4D9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9771"/>
              </p:ext>
            </p:extLst>
          </p:nvPr>
        </p:nvGraphicFramePr>
        <p:xfrm>
          <a:off x="1893888" y="5210175"/>
          <a:ext cx="8016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444240" progId="Equation.DSMT4">
                  <p:embed/>
                </p:oleObj>
              </mc:Choice>
              <mc:Fallback>
                <p:oleObj name="Equation" r:id="rId18" imgW="43164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4C00CE-2AD6-4DAD-A176-C183B4D9A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93888" y="5210175"/>
                        <a:ext cx="80168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E8A8B7F-AA91-45E4-9E4B-E2B2A9C4A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2442"/>
              </p:ext>
            </p:extLst>
          </p:nvPr>
        </p:nvGraphicFramePr>
        <p:xfrm>
          <a:off x="1749035" y="1297485"/>
          <a:ext cx="68437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68400" imgH="279360" progId="Equation.DSMT4">
                  <p:embed/>
                </p:oleObj>
              </mc:Choice>
              <mc:Fallback>
                <p:oleObj name="Equation" r:id="rId20" imgW="27684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E8A8B7F-AA91-45E4-9E4B-E2B2A9C4A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49035" y="1297485"/>
                        <a:ext cx="684371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B8866C-40C8-43A0-AB47-5904B8909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12789"/>
              </p:ext>
            </p:extLst>
          </p:nvPr>
        </p:nvGraphicFramePr>
        <p:xfrm>
          <a:off x="2639617" y="5264472"/>
          <a:ext cx="4708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9800" imgH="279360" progId="Equation.DSMT4">
                  <p:embed/>
                </p:oleObj>
              </mc:Choice>
              <mc:Fallback>
                <p:oleObj name="Equation" r:id="rId22" imgW="25398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4B8866C-40C8-43A0-AB47-5904B8909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9617" y="5264472"/>
                        <a:ext cx="47085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4648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7EE427-905F-4796-BEC0-6472BE7F317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3512" y="116632"/>
            <a:ext cx="8075240" cy="46064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coefficients “a”, “b”, “c”, “d”, and “e”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8D8895-4F87-4241-9B9F-486B89198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65453"/>
              </p:ext>
            </p:extLst>
          </p:nvPr>
        </p:nvGraphicFramePr>
        <p:xfrm>
          <a:off x="1937718" y="720725"/>
          <a:ext cx="7686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253800" progId="Equation.DSMT4">
                  <p:embed/>
                </p:oleObj>
              </mc:Choice>
              <mc:Fallback>
                <p:oleObj name="Equation" r:id="rId4" imgW="3352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8D8895-4F87-4241-9B9F-486B89198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7718" y="720725"/>
                        <a:ext cx="76866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A59554-1CA2-48A9-AAB7-1365444E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51402"/>
              </p:ext>
            </p:extLst>
          </p:nvPr>
        </p:nvGraphicFramePr>
        <p:xfrm>
          <a:off x="1775520" y="1484784"/>
          <a:ext cx="7929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393480" progId="Equation.DSMT4">
                  <p:embed/>
                </p:oleObj>
              </mc:Choice>
              <mc:Fallback>
                <p:oleObj name="Equation" r:id="rId6" imgW="3949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6A59554-1CA2-48A9-AAB7-1365444E4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520" y="1484784"/>
                        <a:ext cx="7929562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>
            <a:extLst>
              <a:ext uri="{FF2B5EF4-FFF2-40B4-BE49-F238E27FC236}">
                <a16:creationId xmlns:a16="http://schemas.microsoft.com/office/drawing/2014/main" id="{94B0BB62-1AD7-4D8C-A0D3-A721B57D5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2420888"/>
            <a:ext cx="13681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Note: a=2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DE8617C-A375-472D-9A45-B631E96B9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56912"/>
              </p:ext>
            </p:extLst>
          </p:nvPr>
        </p:nvGraphicFramePr>
        <p:xfrm>
          <a:off x="1775520" y="2852936"/>
          <a:ext cx="23458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DE8617C-A375-472D-9A45-B631E96B9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5520" y="2852936"/>
                        <a:ext cx="234583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FF9943-DFE2-4D28-8C16-B3EC8C2B1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58744"/>
              </p:ext>
            </p:extLst>
          </p:nvPr>
        </p:nvGraphicFramePr>
        <p:xfrm>
          <a:off x="1775520" y="3645024"/>
          <a:ext cx="1150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FF9943-DFE2-4D28-8C16-B3EC8C2B1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5520" y="3645024"/>
                        <a:ext cx="11509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E85CA3-82E2-4B6B-A591-549197898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0880"/>
              </p:ext>
            </p:extLst>
          </p:nvPr>
        </p:nvGraphicFramePr>
        <p:xfrm>
          <a:off x="1775520" y="4437111"/>
          <a:ext cx="936104" cy="37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E85CA3-82E2-4B6B-A591-549197898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5520" y="4437111"/>
                        <a:ext cx="936104" cy="37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FBB8E5D-FA72-48D0-B30C-73E6F5F87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70328"/>
              </p:ext>
            </p:extLst>
          </p:nvPr>
        </p:nvGraphicFramePr>
        <p:xfrm>
          <a:off x="1775520" y="4941168"/>
          <a:ext cx="2303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393480" progId="Equation.DSMT4">
                  <p:embed/>
                </p:oleObj>
              </mc:Choice>
              <mc:Fallback>
                <p:oleObj name="Equation" r:id="rId14" imgW="13968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FBB8E5D-FA72-48D0-B30C-73E6F5F87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5520" y="4941168"/>
                        <a:ext cx="23034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3DA2FE-1C0C-4818-9191-F0EE90545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23008"/>
              </p:ext>
            </p:extLst>
          </p:nvPr>
        </p:nvGraphicFramePr>
        <p:xfrm>
          <a:off x="1774825" y="5661025"/>
          <a:ext cx="776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393480" progId="Equation.DSMT4">
                  <p:embed/>
                </p:oleObj>
              </mc:Choice>
              <mc:Fallback>
                <p:oleObj name="Equation" r:id="rId16" imgW="469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13DA2FE-1C0C-4818-9191-F0EE90545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74825" y="5661025"/>
                        <a:ext cx="7762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7F53B2B-B5C3-4D7E-ABB3-FFAAE6082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74008"/>
              </p:ext>
            </p:extLst>
          </p:nvPr>
        </p:nvGraphicFramePr>
        <p:xfrm>
          <a:off x="1775520" y="6309321"/>
          <a:ext cx="978644" cy="40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7F53B2B-B5C3-4D7E-ABB3-FFAAE6082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5520" y="6309321"/>
                        <a:ext cx="978644" cy="40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B8C99FF-7A9C-4B3B-AB01-5A8645814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67765"/>
              </p:ext>
            </p:extLst>
          </p:nvPr>
        </p:nvGraphicFramePr>
        <p:xfrm>
          <a:off x="4439816" y="2852936"/>
          <a:ext cx="5760640" cy="56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87720" imgH="393480" progId="Equation.DSMT4">
                  <p:embed/>
                </p:oleObj>
              </mc:Choice>
              <mc:Fallback>
                <p:oleObj name="Equation" r:id="rId20" imgW="39877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8C99FF-7A9C-4B3B-AB01-5A8645814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39816" y="2852936"/>
                        <a:ext cx="5760640" cy="56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0413274-75E9-4037-AB1E-C4C5B23A8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93314"/>
              </p:ext>
            </p:extLst>
          </p:nvPr>
        </p:nvGraphicFramePr>
        <p:xfrm>
          <a:off x="4439816" y="3429000"/>
          <a:ext cx="30738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66600" imgH="393480" progId="Equation.DSMT4">
                  <p:embed/>
                </p:oleObj>
              </mc:Choice>
              <mc:Fallback>
                <p:oleObj name="Equation" r:id="rId22" imgW="18666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0413274-75E9-4037-AB1E-C4C5B23A8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9816" y="3429000"/>
                        <a:ext cx="307381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3C7F033-C84B-4C80-A918-06AE5B7DE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29296"/>
              </p:ext>
            </p:extLst>
          </p:nvPr>
        </p:nvGraphicFramePr>
        <p:xfrm>
          <a:off x="7536160" y="3573017"/>
          <a:ext cx="864096" cy="3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164880" progId="Equation.DSMT4">
                  <p:embed/>
                </p:oleObj>
              </mc:Choice>
              <mc:Fallback>
                <p:oleObj name="Equation" r:id="rId24" imgW="40608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3C7F033-C84B-4C80-A918-06AE5B7DE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36160" y="3573017"/>
                        <a:ext cx="864096" cy="3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FF0C0DF-2B06-43D7-9C71-A52F05938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17098"/>
              </p:ext>
            </p:extLst>
          </p:nvPr>
        </p:nvGraphicFramePr>
        <p:xfrm>
          <a:off x="4439816" y="4132000"/>
          <a:ext cx="1080120" cy="37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177480" progId="Equation.DSMT4">
                  <p:embed/>
                </p:oleObj>
              </mc:Choice>
              <mc:Fallback>
                <p:oleObj name="Equation" r:id="rId26" imgW="5079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FF0C0DF-2B06-43D7-9C71-A52F05938F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39816" y="4132000"/>
                        <a:ext cx="1080120" cy="37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525C890-2551-483F-AA06-397902430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96396"/>
              </p:ext>
            </p:extLst>
          </p:nvPr>
        </p:nvGraphicFramePr>
        <p:xfrm>
          <a:off x="4354513" y="4797425"/>
          <a:ext cx="60753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38480" imgH="393480" progId="Equation.DSMT4">
                  <p:embed/>
                </p:oleObj>
              </mc:Choice>
              <mc:Fallback>
                <p:oleObj name="Equation" r:id="rId28" imgW="40384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525C890-2551-483F-AA06-397902430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54513" y="4797425"/>
                        <a:ext cx="6075362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C891574-9879-44FD-BC1D-47A7EB299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65753"/>
              </p:ext>
            </p:extLst>
          </p:nvPr>
        </p:nvGraphicFramePr>
        <p:xfrm>
          <a:off x="4259263" y="5516563"/>
          <a:ext cx="3325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09680" imgH="393480" progId="Equation.DSMT4">
                  <p:embed/>
                </p:oleObj>
              </mc:Choice>
              <mc:Fallback>
                <p:oleObj name="Equation" r:id="rId30" imgW="22096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C891574-9879-44FD-BC1D-47A7EB299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59263" y="5516563"/>
                        <a:ext cx="332581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8E33C33-EA7C-4B96-AC10-1D210F9CF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28044"/>
              </p:ext>
            </p:extLst>
          </p:nvPr>
        </p:nvGraphicFramePr>
        <p:xfrm>
          <a:off x="7608168" y="5589240"/>
          <a:ext cx="1008112" cy="34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560" imgH="177480" progId="Equation.DSMT4">
                  <p:embed/>
                </p:oleObj>
              </mc:Choice>
              <mc:Fallback>
                <p:oleObj name="Equation" r:id="rId32" imgW="5205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8E33C33-EA7C-4B96-AC10-1D210F9CF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08168" y="5589240"/>
                        <a:ext cx="1008112" cy="342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5AFFD7E-3DFE-46F4-A84F-A58405305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03388"/>
              </p:ext>
            </p:extLst>
          </p:nvPr>
        </p:nvGraphicFramePr>
        <p:xfrm>
          <a:off x="4151784" y="6237312"/>
          <a:ext cx="1250722" cy="40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177480" progId="Equation.DSMT4">
                  <p:embed/>
                </p:oleObj>
              </mc:Choice>
              <mc:Fallback>
                <p:oleObj name="Equation" r:id="rId34" imgW="5457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5AFFD7E-3DFE-46F4-A84F-A58405305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51784" y="6237312"/>
                        <a:ext cx="1250722" cy="40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266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A8A81-6FA1-4831-A4D4-3B2D3BDCA2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8EEE6F-1C45-4D59-90F1-0E663ADE4F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116632"/>
            <a:ext cx="10513168" cy="21691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CABDD6A-69D5-43CB-8251-FF034D0234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2564904"/>
            <a:ext cx="6912768" cy="9836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F9080B5-D73B-469C-869C-BF60CF903B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352" y="4365104"/>
            <a:ext cx="6143625" cy="10477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B09360-6820-40DC-83BE-98BFCB741D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1344" y="5805264"/>
            <a:ext cx="8877497" cy="8133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400610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GENSWF_OUTPUT_FILE_NAME" val="m10hch43"/>
  <p:tag name="ISPRING_RESOURCE_PATHS_HASH_2" val="b5a8d9fc18abfbe87c7413595da1aaf43ab94"/>
  <p:tag name="ISPRING_LMS_API_VERSION" val="SCORM 2004 (2nd edition)"/>
  <p:tag name="ISPRING_ULTRA_SCORM_COURSE_ID" val="A91FF2C5-A086-4EC6-A234-8C03CB32B97B"/>
  <p:tag name="ISPRING_CMI5_LAUNCH_METHOD" val="any window"/>
  <p:tag name="ISPRING_SCORM_RATE_SLIDES" val="1"/>
  <p:tag name="ISPRINGCLOUDFOLDERID" val="1"/>
  <p:tag name="ISPRINGONLINEFOLDERID" val="1"/>
  <p:tag name="ISPRING_SCORM_PASSING_SCORE" val="100.000000"/>
  <p:tag name="ISPRING_CURRENT_PLAYER_ID" val="universal-no-video"/>
  <p:tag name="ISPRING_FIRST_PUBLISH" val="1"/>
  <p:tag name="ISPRING_ULTRA_SCORM_COURCE_TITLE" val="M12H Section 3.4 Vietas Formula"/>
  <p:tag name="ISPRING_OUTPUT_FOLDER" val="[[&quot;\uFFFD\uFFFDQj{D1961B4B-4104-4DBD-91AB-5334FB564497}&quot;,&quot;C:\\Users\\e15108\\Documents\\Website BCMATH\\m12h\\Online Notes&quot;],[&quot;\uFFFDʾ\&quot;{58857F64-F778-46F3-A3E4-9740F72F057B}&quot;,&quot;C:\\Users\\Danny\\OneDrive - SD41\\Math 12 Hon&quot;]]"/>
  <p:tag name="ISPRING_PRESENTATION_TITLE" val="M12H Section 3.4 Vietas Formul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watermarkUrl&quot;:&quot;https://&quot;,&quot;openWatermarkWebPageInNewWindow&quot;:&quot;T_FALSE&quot;,&quot;displayAfterEnabled&quot;:&quot;T_FALSE&quot;,&quot;displayUntilEnabled&quot;:&quot;T_FALSE&quot;,&quot;domainRestrictionEnabled&quot;:&quot;T_TRUE&quot;,&quot;domainRestriction&quot;:&quot;www.bcmath.ca;bcmath.ca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}}"/>
  <p:tag name="ISPRING_SCORM_RATE_QUIZZES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E1F12E7-86D5-47D6-9948-22EBC7A4B7D0}:2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9860F2A-A03B-4E0E-8ED7-585837B9FD8C}:29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7CEE52D-FE0D-4CCC-9BD5-8E0F5B4C1A4A}:30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309F1C-D0C6-47AC-A53D-53291BB15A0D}:29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77B1929-D262-4E13-BCA3-27751BCFE1D7}:30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B00F428-B035-483F-B239-0DED18E6E4AC}:30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C4CF88B-1B7E-4890-8425-E3E4D9369ADC}:2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CEE6D83-9F64-4533-8DBE-568D33DFAADE}:28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15540D4-2763-4C08-80B0-873539BF1917}:28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FB46EA1-1F73-415C-B634-51721772F585}:2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60F22A4-AF19-4953-98AC-793AEE6DE69B}:25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B7B9709-BBB8-4EEB-8EBE-76D98C3B75C5}:28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47F815D-21A0-4049-9167-EDE8FD91293C}:29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AB3C811-D0F6-4791-8375-1172185491A3}:29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F02C6BA-C4EE-4A00-9E3E-66D4408CF902}:2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E3D9F332-FCBB-40CE-BC2F-0DD33C6E206E}:29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8E313B8-A75F-4700-BA24-9AD67BA12DCC}:2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4C3F1BE-88D7-41F7-AF67-A6943C6FBA39}:28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030D6D5-70AD-4937-998D-06BD35535056}:29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138541C-9208-49EB-A3C1-36CF158C3D8E}:27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9C2C35-2D04-4C84-91A7-DCCB354D2268}:28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D5D17D3-073E-472F-A84F-BBD2BD8F9D02}:29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45827112576748B5D48E564F7FBF10" ma:contentTypeVersion="8" ma:contentTypeDescription="Create a new document." ma:contentTypeScope="" ma:versionID="e880a315915cbdcb530916f8245c7d99">
  <xsd:schema xmlns:xsd="http://www.w3.org/2001/XMLSchema" xmlns:xs="http://www.w3.org/2001/XMLSchema" xmlns:p="http://schemas.microsoft.com/office/2006/metadata/properties" xmlns:ns2="ab2be11c-74ae-4dca-a4e2-637c5b7345a7" targetNamespace="http://schemas.microsoft.com/office/2006/metadata/properties" ma:root="true" ma:fieldsID="d4a97eebc6133fefe8e1fbe3e3b797d0" ns2:_="">
    <xsd:import namespace="ab2be11c-74ae-4dca-a4e2-637c5b7345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b2be11c-74ae-4dca-a4e2-637c5b7345a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C061948-7889-47DB-88CC-473ECC29E48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552B008-C8E8-4806-94F6-C3374E71F5A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b2be11c-74ae-4dca-a4e2-637c5b7345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97C45DB-9F04-48C2-9576-FC5A5F69CF3A}">
  <ds:schemaRefs>
    <ds:schemaRef ds:uri="http://schemas.microsoft.com/office/2006/metadata/properties"/>
    <ds:schemaRef ds:uri="http://purl.org/dc/elements/1.1/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schemas.microsoft.com/office/2006/documentManagement/types"/>
    <ds:schemaRef ds:uri="ab2be11c-74ae-4dca-a4e2-637c5b7345a7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82</TotalTime>
  <Words>607</Words>
  <Application>Microsoft Office PowerPoint</Application>
  <PresentationFormat>Widescreen</PresentationFormat>
  <Paragraphs>74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Section 3.4  Vieta’s Formulas </vt:lpstr>
      <vt:lpstr>What is Vieta’s Formula?</vt:lpstr>
      <vt:lpstr>II) Coefficients of a Polynomial (Vieta)</vt:lpstr>
      <vt:lpstr>PowerPoint Presentation</vt:lpstr>
      <vt:lpstr>PowerPoint Presentation</vt:lpstr>
      <vt:lpstr>PowerPoint Presentation</vt:lpstr>
      <vt:lpstr>What is the Vieta’s formula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2H Section 3.4 Vietas Formula</dc:title>
  <dc:creator>Danny Young</dc:creator>
  <cp:lastModifiedBy>Danny Young</cp:lastModifiedBy>
  <cp:revision>49</cp:revision>
  <dcterms:created xsi:type="dcterms:W3CDTF">2011-06-26T05:06:25Z</dcterms:created>
  <dcterms:modified xsi:type="dcterms:W3CDTF">2024-06-02T23:2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045827112576748B5D48E564F7FBF10</vt:lpwstr>
  </property>
</Properties>
</file>